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3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9" r:id="rId1"/>
    <p:sldMasterId id="2147483680" r:id="rId2"/>
    <p:sldMasterId id="2147483693" r:id="rId3"/>
    <p:sldMasterId id="2147483700" r:id="rId4"/>
  </p:sldMasterIdLst>
  <p:notesMasterIdLst>
    <p:notesMasterId r:id="rId28"/>
  </p:notesMasterIdLst>
  <p:sldIdLst>
    <p:sldId id="330" r:id="rId5"/>
    <p:sldId id="331" r:id="rId6"/>
    <p:sldId id="332" r:id="rId7"/>
    <p:sldId id="333" r:id="rId8"/>
    <p:sldId id="334" r:id="rId9"/>
    <p:sldId id="335" r:id="rId10"/>
    <p:sldId id="336" r:id="rId11"/>
    <p:sldId id="337" r:id="rId12"/>
    <p:sldId id="338" r:id="rId13"/>
    <p:sldId id="329" r:id="rId14"/>
    <p:sldId id="258" r:id="rId15"/>
    <p:sldId id="315" r:id="rId16"/>
    <p:sldId id="339" r:id="rId17"/>
    <p:sldId id="340" r:id="rId18"/>
    <p:sldId id="312" r:id="rId19"/>
    <p:sldId id="264" r:id="rId20"/>
    <p:sldId id="313" r:id="rId21"/>
    <p:sldId id="341" r:id="rId22"/>
    <p:sldId id="342" r:id="rId23"/>
    <p:sldId id="343" r:id="rId24"/>
    <p:sldId id="344" r:id="rId25"/>
    <p:sldId id="345" r:id="rId26"/>
    <p:sldId id="325" r:id="rId27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DF9CC"/>
    <a:srgbClr val="0081B4"/>
    <a:srgbClr val="F59620"/>
    <a:srgbClr val="FBD7AB"/>
    <a:srgbClr val="585364"/>
    <a:srgbClr val="ABD3E8"/>
    <a:srgbClr val="0069B5"/>
    <a:srgbClr val="AADFFA"/>
    <a:srgbClr val="AAE0FA"/>
    <a:srgbClr val="FF99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4DB59B3-F5E0-4BBD-9CCF-3F066E7571C1}">
  <a:tblStyle styleId="{94DB59B3-F5E0-4BBD-9CCF-3F066E7571C1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449" autoAdjust="0"/>
    <p:restoredTop sz="94660"/>
  </p:normalViewPr>
  <p:slideViewPr>
    <p:cSldViewPr snapToGrid="0">
      <p:cViewPr varScale="1">
        <p:scale>
          <a:sx n="96" d="100"/>
          <a:sy n="96" d="100"/>
        </p:scale>
        <p:origin x="101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187700775"/>
      </p:ext>
    </p:extLst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299734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3409615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0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2" name="Google Shape;1032;ge4b7ac326b_0_209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033" name="Google Shape;1033;ge4b7ac326b_0_20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29167243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9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9" name="Google Shape;899;ge4b7ac326b_0_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00" name="Google Shape;900;ge4b7ac326b_0_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4383163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21811892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3" name="Google Shape;913;ge4b7ac326b_0_12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4" name="Google Shape;914;ge4b7ac326b_0_1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55448903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_AND_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698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218690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36525"/>
            <a:ext cx="1504157" cy="581025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87525" y="136525"/>
            <a:ext cx="2555875" cy="2926557"/>
          </a:xfrm>
        </p:spPr>
        <p:txBody>
          <a:bodyPr/>
          <a:lstStyle>
            <a:lvl1pPr>
              <a:defRPr sz="1600"/>
            </a:lvl1pPr>
            <a:lvl2pPr>
              <a:defRPr sz="1400"/>
            </a:lvl2pPr>
            <a:lvl3pPr>
              <a:defRPr sz="1200"/>
            </a:lvl3pPr>
            <a:lvl4pPr>
              <a:defRPr sz="1000"/>
            </a:lvl4pPr>
            <a:lvl5pPr>
              <a:defRPr sz="1000"/>
            </a:lvl5pPr>
            <a:lvl6pPr>
              <a:defRPr sz="1000"/>
            </a:lvl6pPr>
            <a:lvl7pPr>
              <a:defRPr sz="1000"/>
            </a:lvl7pPr>
            <a:lvl8pPr>
              <a:defRPr sz="1000"/>
            </a:lvl8pPr>
            <a:lvl9pPr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28600" y="717550"/>
            <a:ext cx="1504157" cy="2345532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466176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96144" y="2400300"/>
            <a:ext cx="2743200" cy="283369"/>
          </a:xfrm>
        </p:spPr>
        <p:txBody>
          <a:bodyPr anchor="b"/>
          <a:lstStyle>
            <a:lvl1pPr algn="l">
              <a:defRPr sz="1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96144" y="306388"/>
            <a:ext cx="2743200" cy="2057400"/>
          </a:xfrm>
        </p:spPr>
        <p:txBody>
          <a:bodyPr/>
          <a:lstStyle>
            <a:lvl1pPr marL="0" indent="0">
              <a:buNone/>
              <a:defRPr sz="1600"/>
            </a:lvl1pPr>
            <a:lvl2pPr marL="228600" indent="0">
              <a:buNone/>
              <a:defRPr sz="1400"/>
            </a:lvl2pPr>
            <a:lvl3pPr marL="457200" indent="0">
              <a:buNone/>
              <a:defRPr sz="1200"/>
            </a:lvl3pPr>
            <a:lvl4pPr marL="685800" indent="0">
              <a:buNone/>
              <a:defRPr sz="1000"/>
            </a:lvl4pPr>
            <a:lvl5pPr marL="914400" indent="0">
              <a:buNone/>
              <a:defRPr sz="1000"/>
            </a:lvl5pPr>
            <a:lvl6pPr marL="1143000" indent="0">
              <a:buNone/>
              <a:defRPr sz="1000"/>
            </a:lvl6pPr>
            <a:lvl7pPr marL="1371600" indent="0">
              <a:buNone/>
              <a:defRPr sz="1000"/>
            </a:lvl7pPr>
            <a:lvl8pPr marL="1600200" indent="0">
              <a:buNone/>
              <a:defRPr sz="1000"/>
            </a:lvl8pPr>
            <a:lvl9pPr marL="1828800" indent="0">
              <a:buNone/>
              <a:defRPr sz="1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96144" y="2683669"/>
            <a:ext cx="2743200" cy="402431"/>
          </a:xfrm>
        </p:spPr>
        <p:txBody>
          <a:bodyPr/>
          <a:lstStyle>
            <a:lvl1pPr marL="0" indent="0">
              <a:buNone/>
              <a:defRPr sz="700"/>
            </a:lvl1pPr>
            <a:lvl2pPr marL="228600" indent="0">
              <a:buNone/>
              <a:defRPr sz="600"/>
            </a:lvl2pPr>
            <a:lvl3pPr marL="457200" indent="0">
              <a:buNone/>
              <a:defRPr sz="500"/>
            </a:lvl3pPr>
            <a:lvl4pPr marL="685800" indent="0">
              <a:buNone/>
              <a:defRPr sz="450"/>
            </a:lvl4pPr>
            <a:lvl5pPr marL="914400" indent="0">
              <a:buNone/>
              <a:defRPr sz="450"/>
            </a:lvl5pPr>
            <a:lvl6pPr marL="1143000" indent="0">
              <a:buNone/>
              <a:defRPr sz="450"/>
            </a:lvl6pPr>
            <a:lvl7pPr marL="1371600" indent="0">
              <a:buNone/>
              <a:defRPr sz="450"/>
            </a:lvl7pPr>
            <a:lvl8pPr marL="1600200" indent="0">
              <a:buNone/>
              <a:defRPr sz="450"/>
            </a:lvl8pPr>
            <a:lvl9pPr marL="1828800" indent="0">
              <a:buNone/>
              <a:defRPr sz="4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68928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048373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3314700" y="137319"/>
            <a:ext cx="1028700" cy="2925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28600" y="137319"/>
            <a:ext cx="3009900" cy="2925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62591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359885890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8926948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35609150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16910338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606903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572399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33080686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 slid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oogle Shape;9;p2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10" name="Google Shape;10;p2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" name="Google Shape;11;p2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2" name="Google Shape;12;p2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3" name="Google Shape;13;p2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4" name="Google Shape;14;p2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5" name="Google Shape;15;p2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6" name="Google Shape;16;p2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7" name="Google Shape;17;p2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8" name="Google Shape;18;p2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9" name="Google Shape;19;p2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0" name="Google Shape;20;p2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1" name="Google Shape;21;p2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2" name="Google Shape;22;p2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3" name="Google Shape;23;p2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4" name="Google Shape;24;p2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5" name="Google Shape;25;p2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6" name="Google Shape;26;p2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7" name="Google Shape;27;p2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8" name="Google Shape;28;p2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29" name="Google Shape;29;p2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0" name="Google Shape;30;p2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1" name="Google Shape;31;p2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2" name="Google Shape;32;p2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33" name="Google Shape;33;p2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34" name="Google Shape;34;p2"/>
          <p:cNvSpPr txBox="1">
            <a:spLocks noGrp="1"/>
          </p:cNvSpPr>
          <p:nvPr>
            <p:ph type="ctrTitle"/>
          </p:nvPr>
        </p:nvSpPr>
        <p:spPr>
          <a:xfrm>
            <a:off x="1287725" y="573550"/>
            <a:ext cx="6546000" cy="2855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90000"/>
              </a:lnSpc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4600">
                <a:solidFill>
                  <a:srgbClr val="191919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2pPr>
            <a:lvl3pPr lvl="2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3pPr>
            <a:lvl4pPr lvl="3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4pPr>
            <a:lvl5pPr lvl="4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5pPr>
            <a:lvl6pPr lvl="5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6pPr>
            <a:lvl7pPr lvl="6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7pPr>
            <a:lvl8pPr lvl="7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8pPr>
            <a:lvl9pPr lvl="8" algn="ctr">
              <a:spcBef>
                <a:spcPts val="0"/>
              </a:spcBef>
              <a:spcAft>
                <a:spcPts val="0"/>
              </a:spcAft>
              <a:buClr>
                <a:srgbClr val="191919"/>
              </a:buClr>
              <a:buSzPts val="5200"/>
              <a:buNone/>
              <a:defRPr sz="5200">
                <a:solidFill>
                  <a:srgbClr val="191919"/>
                </a:solidFill>
              </a:defRPr>
            </a:lvl9pPr>
          </a:lstStyle>
          <a:p>
            <a:endParaRPr/>
          </a:p>
        </p:txBody>
      </p:sp>
      <p:sp>
        <p:nvSpPr>
          <p:cNvPr id="35" name="Google Shape;35;p2"/>
          <p:cNvSpPr txBox="1">
            <a:spLocks noGrp="1"/>
          </p:cNvSpPr>
          <p:nvPr>
            <p:ph type="subTitle" idx="1"/>
          </p:nvPr>
        </p:nvSpPr>
        <p:spPr>
          <a:xfrm>
            <a:off x="1959175" y="4000100"/>
            <a:ext cx="5224500" cy="5724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8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63947853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body" type="tx">
  <p:cSld name="Title and body">
    <p:spTree>
      <p:nvGrpSpPr>
        <p:cNvPr id="1" name="Shape 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7" name="Google Shape;67;p4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8" name="Google Shape;68;p4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" name="Google Shape;69;p4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" name="Google Shape;70;p4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" name="Google Shape;71;p4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" name="Google Shape;72;p4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3" name="Google Shape;73;p4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4" name="Google Shape;74;p4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5" name="Google Shape;75;p4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6" name="Google Shape;76;p4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7" name="Google Shape;77;p4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8" name="Google Shape;78;p4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9" name="Google Shape;79;p4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0" name="Google Shape;80;p4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1" name="Google Shape;81;p4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2" name="Google Shape;82;p4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3" name="Google Shape;83;p4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" name="Google Shape;84;p4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" name="Google Shape;85;p4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" name="Google Shape;86;p4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7" name="Google Shape;87;p4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8" name="Google Shape;88;p4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9" name="Google Shape;89;p4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0" name="Google Shape;90;p4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1" name="Google Shape;91;p4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92" name="Google Shape;92;p4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87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93" name="Google Shape;93;p4"/>
          <p:cNvSpPr txBox="1">
            <a:spLocks noGrp="1"/>
          </p:cNvSpPr>
          <p:nvPr>
            <p:ph type="body" idx="1"/>
          </p:nvPr>
        </p:nvSpPr>
        <p:spPr>
          <a:xfrm>
            <a:off x="653650" y="1143350"/>
            <a:ext cx="7836000" cy="3429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304800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ts val="1200"/>
              <a:buFont typeface="Happy Monkey"/>
              <a:buAutoNum type="arabicPeriod"/>
              <a:defRPr sz="1250">
                <a:solidFill>
                  <a:srgbClr val="434343"/>
                </a:solidFill>
              </a:defRPr>
            </a:lvl1pPr>
            <a:lvl2pPr marL="914400" lvl="1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2pPr>
            <a:lvl3pPr marL="1371600" lvl="2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3pPr>
            <a:lvl4pPr marL="1828800" lvl="3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4pPr>
            <a:lvl5pPr marL="2286000" lvl="4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5pPr>
            <a:lvl6pPr marL="2743200" lvl="5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6pPr>
            <a:lvl7pPr marL="3200400" lvl="6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rabicPeriod"/>
              <a:defRPr>
                <a:solidFill>
                  <a:srgbClr val="434343"/>
                </a:solidFill>
              </a:defRPr>
            </a:lvl7pPr>
            <a:lvl8pPr marL="3657600" lvl="7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alphaLcPeriod"/>
              <a:defRPr>
                <a:solidFill>
                  <a:srgbClr val="434343"/>
                </a:solidFill>
              </a:defRPr>
            </a:lvl8pPr>
            <a:lvl9pPr marL="4114800" lvl="8" indent="-304800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rgbClr val="434343"/>
              </a:buClr>
              <a:buSzPts val="1200"/>
              <a:buFont typeface="Roboto Condensed Light"/>
              <a:buAutoNum type="romanLcPeriod"/>
              <a:defRPr>
                <a:solidFill>
                  <a:srgbClr val="434343"/>
                </a:solidFill>
              </a:defRPr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3172632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 and two columns">
    <p:spTree>
      <p:nvGrpSpPr>
        <p:cNvPr id="1" name="Shape 9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5" name="Google Shape;95;p5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96" name="Google Shape;96;p5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7" name="Google Shape;97;p5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8" name="Google Shape;98;p5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99" name="Google Shape;99;p5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0" name="Google Shape;100;p5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1" name="Google Shape;101;p5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2" name="Google Shape;102;p5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3" name="Google Shape;103;p5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4" name="Google Shape;104;p5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5" name="Google Shape;105;p5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6" name="Google Shape;106;p5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7" name="Google Shape;107;p5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8" name="Google Shape;108;p5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09" name="Google Shape;109;p5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0" name="Google Shape;110;p5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1" name="Google Shape;111;p5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2" name="Google Shape;112;p5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3" name="Google Shape;113;p5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4" name="Google Shape;114;p5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5" name="Google Shape;115;p5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6" name="Google Shape;116;p5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7" name="Google Shape;117;p5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8" name="Google Shape;118;p5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119" name="Google Shape;119;p5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120" name="Google Shape;120;p5"/>
          <p:cNvSpPr/>
          <p:nvPr/>
        </p:nvSpPr>
        <p:spPr>
          <a:xfrm>
            <a:off x="653250" y="571500"/>
            <a:ext cx="7837500" cy="4001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  <p:sp>
        <p:nvSpPr>
          <p:cNvPr id="121" name="Google Shape;121;p5"/>
          <p:cNvSpPr txBox="1">
            <a:spLocks noGrp="1"/>
          </p:cNvSpPr>
          <p:nvPr>
            <p:ph type="title"/>
          </p:nvPr>
        </p:nvSpPr>
        <p:spPr>
          <a:xfrm>
            <a:off x="653575" y="571500"/>
            <a:ext cx="7837500" cy="5718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122" name="Google Shape;122;p5"/>
          <p:cNvSpPr txBox="1">
            <a:spLocks noGrp="1"/>
          </p:cNvSpPr>
          <p:nvPr>
            <p:ph type="subTitle" idx="1"/>
          </p:nvPr>
        </p:nvSpPr>
        <p:spPr>
          <a:xfrm>
            <a:off x="1520713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3" name="Google Shape;123;p5"/>
          <p:cNvSpPr txBox="1">
            <a:spLocks noGrp="1"/>
          </p:cNvSpPr>
          <p:nvPr>
            <p:ph type="subTitle" idx="2"/>
          </p:nvPr>
        </p:nvSpPr>
        <p:spPr>
          <a:xfrm>
            <a:off x="5175588" y="2607925"/>
            <a:ext cx="2447700" cy="3474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200" b="1">
                <a:solidFill>
                  <a:schemeClr val="accent1"/>
                </a:solidFill>
                <a:latin typeface="Happy Monkey"/>
                <a:ea typeface="Happy Monkey"/>
                <a:cs typeface="Happy Monkey"/>
                <a:sym typeface="Happy Monkey"/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500"/>
              <a:buFont typeface="Bebas Neue"/>
              <a:buNone/>
              <a:defRPr sz="2500"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endParaRPr/>
          </a:p>
        </p:txBody>
      </p:sp>
      <p:sp>
        <p:nvSpPr>
          <p:cNvPr id="124" name="Google Shape;124;p5"/>
          <p:cNvSpPr txBox="1">
            <a:spLocks noGrp="1"/>
          </p:cNvSpPr>
          <p:nvPr>
            <p:ph type="subTitle" idx="3"/>
          </p:nvPr>
        </p:nvSpPr>
        <p:spPr>
          <a:xfrm>
            <a:off x="1520713" y="2955325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sp>
        <p:nvSpPr>
          <p:cNvPr id="125" name="Google Shape;125;p5"/>
          <p:cNvSpPr txBox="1">
            <a:spLocks noGrp="1"/>
          </p:cNvSpPr>
          <p:nvPr>
            <p:ph type="subTitle" idx="4"/>
          </p:nvPr>
        </p:nvSpPr>
        <p:spPr>
          <a:xfrm>
            <a:off x="5175588" y="2955250"/>
            <a:ext cx="2447700" cy="98010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0602783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spTree>
      <p:nvGrpSpPr>
        <p:cNvPr id="1" name="Shape 26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66957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Title and Text 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46028971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ackground 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  <p:extLst>
      <p:ext uri="{BB962C8B-B14F-4D97-AF65-F5344CB8AC3E}">
        <p14:creationId xmlns:p14="http://schemas.microsoft.com/office/powerpoint/2010/main" val="19822241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ext 1">
  <p:cSld name="CUSTOM_1">
    <p:spTree>
      <p:nvGrpSpPr>
        <p:cNvPr id="1" name="Shape 69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97" name="Google Shape;697;p26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698" name="Google Shape;698;p26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699" name="Google Shape;699;p26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0" name="Google Shape;700;p26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1" name="Google Shape;701;p26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2" name="Google Shape;702;p26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3" name="Google Shape;703;p26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4" name="Google Shape;704;p26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5" name="Google Shape;705;p26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6" name="Google Shape;706;p26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7" name="Google Shape;707;p26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8" name="Google Shape;708;p26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09" name="Google Shape;709;p26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0" name="Google Shape;710;p26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1" name="Google Shape;711;p26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2" name="Google Shape;712;p26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3" name="Google Shape;713;p26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4" name="Google Shape;714;p26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5" name="Google Shape;715;p26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6" name="Google Shape;716;p26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7" name="Google Shape;717;p26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8" name="Google Shape;718;p26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19" name="Google Shape;719;p26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0" name="Google Shape;720;p26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721" name="Google Shape;721;p26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  <p:sp>
        <p:nvSpPr>
          <p:cNvPr id="722" name="Google Shape;722;p26"/>
          <p:cNvSpPr txBox="1">
            <a:spLocks noGrp="1"/>
          </p:cNvSpPr>
          <p:nvPr>
            <p:ph type="title"/>
          </p:nvPr>
        </p:nvSpPr>
        <p:spPr>
          <a:xfrm>
            <a:off x="1308075" y="1144775"/>
            <a:ext cx="6528600" cy="17133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 sz="13000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200"/>
              <a:buNone/>
              <a:defRPr/>
            </a:lvl9pPr>
          </a:lstStyle>
          <a:p>
            <a:endParaRPr/>
          </a:p>
        </p:txBody>
      </p:sp>
      <p:sp>
        <p:nvSpPr>
          <p:cNvPr id="723" name="Google Shape;723;p26"/>
          <p:cNvSpPr txBox="1">
            <a:spLocks noGrp="1"/>
          </p:cNvSpPr>
          <p:nvPr>
            <p:ph type="subTitle" idx="1"/>
          </p:nvPr>
        </p:nvSpPr>
        <p:spPr>
          <a:xfrm>
            <a:off x="1959350" y="3428375"/>
            <a:ext cx="5224800" cy="1145100"/>
          </a:xfrm>
          <a:prstGeom prst="rect">
            <a:avLst/>
          </a:prstGeom>
          <a:solidFill>
            <a:schemeClr val="lt1"/>
          </a:solidFill>
          <a:ln w="19050" cap="flat" cmpd="sng">
            <a:solidFill>
              <a:schemeClr val="dk1"/>
            </a:solidFill>
            <a:prstDash val="solid"/>
            <a:round/>
            <a:headEnd type="none" w="sm" len="sm"/>
            <a:tailEnd type="none" w="sm" len="sm"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 sz="1800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160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1600"/>
              </a:spcBef>
              <a:spcAft>
                <a:spcPts val="1600"/>
              </a:spcAft>
              <a:buSzPts val="1400"/>
              <a:buNone/>
              <a:defRPr/>
            </a:lvl9pPr>
          </a:lstStyle>
          <a:p>
            <a:endParaRPr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ackground ">
  <p:cSld name="BLANK_1_1_1_1_1_1_1_1">
    <p:spTree>
      <p:nvGrpSpPr>
        <p:cNvPr id="1" name="Shape 8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45" name="Google Shape;845;p31"/>
          <p:cNvGrpSpPr/>
          <p:nvPr/>
        </p:nvGrpSpPr>
        <p:grpSpPr>
          <a:xfrm>
            <a:off x="-43" y="-76200"/>
            <a:ext cx="9144000" cy="5219700"/>
            <a:chOff x="-43" y="-76200"/>
            <a:chExt cx="9144000" cy="5219700"/>
          </a:xfrm>
        </p:grpSpPr>
        <p:cxnSp>
          <p:nvCxnSpPr>
            <p:cNvPr id="846" name="Google Shape;846;p31"/>
            <p:cNvCxnSpPr/>
            <p:nvPr/>
          </p:nvCxnSpPr>
          <p:spPr>
            <a:xfrm>
              <a:off x="-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7" name="Google Shape;847;p31"/>
            <p:cNvCxnSpPr/>
            <p:nvPr/>
          </p:nvCxnSpPr>
          <p:spPr>
            <a:xfrm>
              <a:off x="653133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8" name="Google Shape;848;p31"/>
            <p:cNvCxnSpPr/>
            <p:nvPr/>
          </p:nvCxnSpPr>
          <p:spPr>
            <a:xfrm>
              <a:off x="130627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49" name="Google Shape;849;p31"/>
            <p:cNvCxnSpPr/>
            <p:nvPr/>
          </p:nvCxnSpPr>
          <p:spPr>
            <a:xfrm>
              <a:off x="1959412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0" name="Google Shape;850;p31"/>
            <p:cNvCxnSpPr/>
            <p:nvPr/>
          </p:nvCxnSpPr>
          <p:spPr>
            <a:xfrm>
              <a:off x="2612551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1" name="Google Shape;851;p31"/>
            <p:cNvCxnSpPr/>
            <p:nvPr/>
          </p:nvCxnSpPr>
          <p:spPr>
            <a:xfrm>
              <a:off x="3265690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2" name="Google Shape;852;p31"/>
            <p:cNvCxnSpPr/>
            <p:nvPr/>
          </p:nvCxnSpPr>
          <p:spPr>
            <a:xfrm>
              <a:off x="391882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3" name="Google Shape;853;p31"/>
            <p:cNvCxnSpPr/>
            <p:nvPr/>
          </p:nvCxnSpPr>
          <p:spPr>
            <a:xfrm>
              <a:off x="4571969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4" name="Google Shape;854;p31"/>
            <p:cNvCxnSpPr/>
            <p:nvPr/>
          </p:nvCxnSpPr>
          <p:spPr>
            <a:xfrm>
              <a:off x="5225108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5" name="Google Shape;855;p31"/>
            <p:cNvCxnSpPr/>
            <p:nvPr/>
          </p:nvCxnSpPr>
          <p:spPr>
            <a:xfrm>
              <a:off x="587824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6" name="Google Shape;856;p31"/>
            <p:cNvCxnSpPr/>
            <p:nvPr/>
          </p:nvCxnSpPr>
          <p:spPr>
            <a:xfrm>
              <a:off x="6531387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7" name="Google Shape;857;p31"/>
            <p:cNvCxnSpPr/>
            <p:nvPr/>
          </p:nvCxnSpPr>
          <p:spPr>
            <a:xfrm>
              <a:off x="7184526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8" name="Google Shape;858;p31"/>
            <p:cNvCxnSpPr/>
            <p:nvPr/>
          </p:nvCxnSpPr>
          <p:spPr>
            <a:xfrm>
              <a:off x="7837665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59" name="Google Shape;859;p31"/>
            <p:cNvCxnSpPr/>
            <p:nvPr/>
          </p:nvCxnSpPr>
          <p:spPr>
            <a:xfrm>
              <a:off x="849080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0" name="Google Shape;860;p31"/>
            <p:cNvCxnSpPr/>
            <p:nvPr/>
          </p:nvCxnSpPr>
          <p:spPr>
            <a:xfrm>
              <a:off x="9143944" y="-76200"/>
              <a:ext cx="0" cy="521970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1" name="Google Shape;861;p31"/>
            <p:cNvCxnSpPr/>
            <p:nvPr/>
          </p:nvCxnSpPr>
          <p:spPr>
            <a:xfrm>
              <a:off x="-43" y="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2" name="Google Shape;862;p31"/>
            <p:cNvCxnSpPr/>
            <p:nvPr/>
          </p:nvCxnSpPr>
          <p:spPr>
            <a:xfrm>
              <a:off x="-43" y="571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3" name="Google Shape;863;p31"/>
            <p:cNvCxnSpPr/>
            <p:nvPr/>
          </p:nvCxnSpPr>
          <p:spPr>
            <a:xfrm>
              <a:off x="-43" y="1143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4" name="Google Shape;864;p31"/>
            <p:cNvCxnSpPr/>
            <p:nvPr/>
          </p:nvCxnSpPr>
          <p:spPr>
            <a:xfrm>
              <a:off x="-43" y="1714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5" name="Google Shape;865;p31"/>
            <p:cNvCxnSpPr/>
            <p:nvPr/>
          </p:nvCxnSpPr>
          <p:spPr>
            <a:xfrm>
              <a:off x="-43" y="2286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6" name="Google Shape;866;p31"/>
            <p:cNvCxnSpPr/>
            <p:nvPr/>
          </p:nvCxnSpPr>
          <p:spPr>
            <a:xfrm>
              <a:off x="-43" y="2857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7" name="Google Shape;867;p31"/>
            <p:cNvCxnSpPr/>
            <p:nvPr/>
          </p:nvCxnSpPr>
          <p:spPr>
            <a:xfrm>
              <a:off x="-43" y="3429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8" name="Google Shape;868;p31"/>
            <p:cNvCxnSpPr/>
            <p:nvPr/>
          </p:nvCxnSpPr>
          <p:spPr>
            <a:xfrm>
              <a:off x="-43" y="40005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  <p:cxnSp>
          <p:nvCxnSpPr>
            <p:cNvPr id="869" name="Google Shape;869;p31"/>
            <p:cNvCxnSpPr/>
            <p:nvPr/>
          </p:nvCxnSpPr>
          <p:spPr>
            <a:xfrm>
              <a:off x="-43" y="4572000"/>
              <a:ext cx="9144000" cy="0"/>
            </a:xfrm>
            <a:prstGeom prst="straightConnector1">
              <a:avLst/>
            </a:prstGeom>
            <a:noFill/>
            <a:ln w="19050" cap="flat" cmpd="sng">
              <a:solidFill>
                <a:schemeClr val="dk1"/>
              </a:solidFill>
              <a:prstDash val="solid"/>
              <a:round/>
              <a:headEnd type="none" w="med" len="med"/>
              <a:tailEnd type="none" w="med" len="med"/>
            </a:ln>
          </p:spPr>
        </p:cxn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42900" y="1065212"/>
            <a:ext cx="3886200" cy="73501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1943100"/>
            <a:ext cx="3200400" cy="8763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228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143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1600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4226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19478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61157" y="2203450"/>
            <a:ext cx="3886200" cy="681038"/>
          </a:xfrm>
        </p:spPr>
        <p:txBody>
          <a:bodyPr anchor="t"/>
          <a:lstStyle>
            <a:lvl1pPr algn="l">
              <a:defRPr sz="2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61157" y="1453357"/>
            <a:ext cx="3886200" cy="750094"/>
          </a:xfrm>
        </p:spPr>
        <p:txBody>
          <a:bodyPr anchor="b"/>
          <a:lstStyle>
            <a:lvl1pPr marL="0" indent="0">
              <a:buNone/>
              <a:defRPr sz="1000">
                <a:solidFill>
                  <a:schemeClr val="tx1">
                    <a:tint val="75000"/>
                  </a:schemeClr>
                </a:solidFill>
              </a:defRPr>
            </a:lvl1pPr>
            <a:lvl2pPr marL="228600" indent="0">
              <a:buNone/>
              <a:defRPr sz="900">
                <a:solidFill>
                  <a:schemeClr val="tx1">
                    <a:tint val="75000"/>
                  </a:schemeClr>
                </a:solidFill>
              </a:defRPr>
            </a:lvl2pPr>
            <a:lvl3pPr marL="457200" indent="0">
              <a:buNone/>
              <a:defRPr sz="800">
                <a:solidFill>
                  <a:schemeClr val="tx1">
                    <a:tint val="75000"/>
                  </a:schemeClr>
                </a:solidFill>
              </a:defRPr>
            </a:lvl3pPr>
            <a:lvl4pPr marL="685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4pPr>
            <a:lvl5pPr marL="9144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5pPr>
            <a:lvl6pPr marL="11430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6pPr>
            <a:lvl7pPr marL="13716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7pPr>
            <a:lvl8pPr marL="16002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8pPr>
            <a:lvl9pPr marL="1828800" indent="0">
              <a:buNone/>
              <a:defRPr sz="7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5000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286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324100" y="800100"/>
            <a:ext cx="2019300" cy="2262982"/>
          </a:xfrm>
        </p:spPr>
        <p:txBody>
          <a:bodyPr/>
          <a:lstStyle>
            <a:lvl1pPr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lvl6pPr>
              <a:defRPr sz="900"/>
            </a:lvl6pPr>
            <a:lvl7pPr>
              <a:defRPr sz="900"/>
            </a:lvl7pPr>
            <a:lvl8pPr>
              <a:defRPr sz="900"/>
            </a:lvl8pPr>
            <a:lvl9pPr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914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767556"/>
            <a:ext cx="2020094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28600" y="1087438"/>
            <a:ext cx="2020094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2322513" y="767556"/>
            <a:ext cx="2020888" cy="319881"/>
          </a:xfrm>
        </p:spPr>
        <p:txBody>
          <a:bodyPr anchor="b"/>
          <a:lstStyle>
            <a:lvl1pPr marL="0" indent="0">
              <a:buNone/>
              <a:defRPr sz="1200" b="1"/>
            </a:lvl1pPr>
            <a:lvl2pPr marL="228600" indent="0">
              <a:buNone/>
              <a:defRPr sz="1000" b="1"/>
            </a:lvl2pPr>
            <a:lvl3pPr marL="457200" indent="0">
              <a:buNone/>
              <a:defRPr sz="900" b="1"/>
            </a:lvl3pPr>
            <a:lvl4pPr marL="685800" indent="0">
              <a:buNone/>
              <a:defRPr sz="800" b="1"/>
            </a:lvl4pPr>
            <a:lvl5pPr marL="914400" indent="0">
              <a:buNone/>
              <a:defRPr sz="800" b="1"/>
            </a:lvl5pPr>
            <a:lvl6pPr marL="1143000" indent="0">
              <a:buNone/>
              <a:defRPr sz="800" b="1"/>
            </a:lvl6pPr>
            <a:lvl7pPr marL="1371600" indent="0">
              <a:buNone/>
              <a:defRPr sz="800" b="1"/>
            </a:lvl7pPr>
            <a:lvl8pPr marL="1600200" indent="0">
              <a:buNone/>
              <a:defRPr sz="800" b="1"/>
            </a:lvl8pPr>
            <a:lvl9pPr marL="1828800" indent="0">
              <a:buNone/>
              <a:defRPr sz="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2322513" y="1087438"/>
            <a:ext cx="2020888" cy="1975644"/>
          </a:xfrm>
        </p:spPr>
        <p:txBody>
          <a:bodyPr/>
          <a:lstStyle>
            <a:lvl1pPr>
              <a:defRPr sz="1200"/>
            </a:lvl1pPr>
            <a:lvl2pPr>
              <a:defRPr sz="1000"/>
            </a:lvl2pPr>
            <a:lvl3pPr>
              <a:defRPr sz="900"/>
            </a:lvl3pPr>
            <a:lvl4pPr>
              <a:defRPr sz="800"/>
            </a:lvl4pPr>
            <a:lvl5pPr>
              <a:defRPr sz="800"/>
            </a:lvl5pPr>
            <a:lvl6pPr>
              <a:defRPr sz="800"/>
            </a:lvl6pPr>
            <a:lvl7pPr>
              <a:defRPr sz="800"/>
            </a:lvl7pPr>
            <a:lvl8pPr>
              <a:defRPr sz="800"/>
            </a:lvl8pPr>
            <a:lvl9pPr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56253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7.xml"/><Relationship Id="rId7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6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6" Type="http://schemas.openxmlformats.org/officeDocument/2006/relationships/slideLayout" Target="../slideLayouts/slideLayout10.xml"/><Relationship Id="rId11" Type="http://schemas.openxmlformats.org/officeDocument/2006/relationships/slideLayout" Target="../slideLayouts/slideLayout15.xml"/><Relationship Id="rId5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4.xml"/><Relationship Id="rId4" Type="http://schemas.openxmlformats.org/officeDocument/2006/relationships/slideLayout" Target="../slideLayouts/slideLayout8.xml"/><Relationship Id="rId9" Type="http://schemas.openxmlformats.org/officeDocument/2006/relationships/slideLayout" Target="../slideLayouts/slideLayout13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8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5" Type="http://schemas.openxmlformats.org/officeDocument/2006/relationships/slideLayout" Target="../slideLayouts/slideLayout21.xml"/><Relationship Id="rId4" Type="http://schemas.openxmlformats.org/officeDocument/2006/relationships/slideLayout" Target="../slideLayouts/slideLayout20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png"/><Relationship Id="rId3" Type="http://schemas.openxmlformats.org/officeDocument/2006/relationships/slideLayout" Target="../slideLayouts/slideLayout25.xml"/><Relationship Id="rId7" Type="http://schemas.openxmlformats.org/officeDocument/2006/relationships/theme" Target="../theme/theme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6.xml"/><Relationship Id="rId9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xmlns="" id="{F5245B5B-C0AA-AE01-A0D0-F993ADDE3642}"/>
              </a:ext>
            </a:extLst>
          </p:cNvPr>
          <p:cNvPicPr>
            <a:picLocks noChangeAspect="1"/>
          </p:cNvPicPr>
          <p:nvPr userDrawn="1"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8" r:id="rId2"/>
    <p:sldLayoutId id="2147483672" r:id="rId3"/>
    <p:sldLayoutId id="2147483677" r:id="rId4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28600" y="137319"/>
            <a:ext cx="4114800" cy="5715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" y="800100"/>
            <a:ext cx="4114800" cy="226298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28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8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62100" y="3178175"/>
            <a:ext cx="1447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276600" y="3178175"/>
            <a:ext cx="1066800" cy="18256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6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  <p:pic>
        <p:nvPicPr>
          <p:cNvPr id="8" name="Picture 7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xmlns="" id="{436B3901-B21B-E149-D87F-750404EDA751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62100" y="-57151"/>
            <a:ext cx="1576388" cy="1576388"/>
          </a:xfrm>
          <a:prstGeom prst="rect">
            <a:avLst/>
          </a:prstGeom>
        </p:spPr>
      </p:pic>
      <p:pic>
        <p:nvPicPr>
          <p:cNvPr id="9" name="Picture 8" descr="A round pink circle with a white and black text and a black background&#10;&#10;Description automatically generated">
            <a:extLst>
              <a:ext uri="{FF2B5EF4-FFF2-40B4-BE49-F238E27FC236}">
                <a16:creationId xmlns:a16="http://schemas.microsoft.com/office/drawing/2014/main" xmlns="" id="{6CEE0DDB-9E03-3FB6-9FED-1F83E5E65D8D}"/>
              </a:ext>
            </a:extLst>
          </p:cNvPr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9500" y="-3486150"/>
            <a:ext cx="1457176" cy="14571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50657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ctr" defTabSz="457200" rtl="0" eaLnBrk="1" latinLnBrk="0" hangingPunct="1">
        <a:spcBef>
          <a:spcPct val="0"/>
        </a:spcBef>
        <a:buNone/>
        <a:defRPr sz="22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4572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371475" indent="-142875" algn="l" defTabSz="457200" rtl="0" eaLnBrk="1" latinLnBrk="0" hangingPunct="1">
        <a:spcBef>
          <a:spcPct val="20000"/>
        </a:spcBef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571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200" kern="1200">
          <a:solidFill>
            <a:schemeClr val="tx1"/>
          </a:solidFill>
          <a:latin typeface="+mn-lt"/>
          <a:ea typeface="+mn-ea"/>
          <a:cs typeface="+mn-cs"/>
        </a:defRPr>
      </a:lvl3pPr>
      <a:lvl4pPr marL="800100" indent="-114300" algn="l" defTabSz="457200" rtl="0" eaLnBrk="1" latinLnBrk="0" hangingPunct="1">
        <a:spcBef>
          <a:spcPct val="20000"/>
        </a:spcBef>
        <a:buFont typeface="Arial" pitchFamily="34" charset="0"/>
        <a:buChar char="–"/>
        <a:defRPr sz="1000" kern="1200">
          <a:solidFill>
            <a:schemeClr val="tx1"/>
          </a:solidFill>
          <a:latin typeface="+mn-lt"/>
          <a:ea typeface="+mn-ea"/>
          <a:cs typeface="+mn-cs"/>
        </a:defRPr>
      </a:lvl4pPr>
      <a:lvl5pPr marL="1028700" indent="-114300" algn="l" defTabSz="457200" rtl="0" eaLnBrk="1" latinLnBrk="0" hangingPunct="1">
        <a:spcBef>
          <a:spcPct val="20000"/>
        </a:spcBef>
        <a:buFont typeface="Arial" pitchFamily="34" charset="0"/>
        <a:buChar char="»"/>
        <a:defRPr sz="1000" kern="1200">
          <a:solidFill>
            <a:schemeClr val="tx1"/>
          </a:solidFill>
          <a:latin typeface="+mn-lt"/>
          <a:ea typeface="+mn-ea"/>
          <a:cs typeface="+mn-cs"/>
        </a:defRPr>
      </a:lvl5pPr>
      <a:lvl6pPr marL="12573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6pPr>
      <a:lvl7pPr marL="14859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7pPr>
      <a:lvl8pPr marL="17145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8pPr>
      <a:lvl9pPr marL="1943100" indent="-114300" algn="l" defTabSz="457200" rtl="0" eaLnBrk="1" latinLnBrk="0" hangingPunct="1">
        <a:spcBef>
          <a:spcPct val="20000"/>
        </a:spcBef>
        <a:buFont typeface="Arial" pitchFamily="34" charset="0"/>
        <a:buChar char="•"/>
        <a:defRPr sz="1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1pPr>
      <a:lvl2pPr marL="228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2pPr>
      <a:lvl3pPr marL="457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3pPr>
      <a:lvl4pPr marL="685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4pPr>
      <a:lvl5pPr marL="9144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5pPr>
      <a:lvl6pPr marL="11430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6pPr>
      <a:lvl7pPr marL="13716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7pPr>
      <a:lvl8pPr marL="16002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8pPr>
      <a:lvl9pPr marL="1828800" algn="l" defTabSz="457200" rtl="0" eaLnBrk="1" latinLnBrk="0" hangingPunct="1">
        <a:defRPr sz="9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67672919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xmlns="" id="{389EC152-862B-43BE-9581-5F3B952F4D76}"/>
              </a:ext>
            </a:extLst>
          </p:cNvPr>
          <p:cNvSpPr/>
          <p:nvPr userDrawn="1"/>
        </p:nvSpPr>
        <p:spPr>
          <a:xfrm>
            <a:off x="0" y="-68580"/>
            <a:ext cx="9144000" cy="5212080"/>
          </a:xfrm>
          <a:prstGeom prst="rect">
            <a:avLst/>
          </a:prstGeom>
          <a:blipFill dpi="0" rotWithShape="1"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brightnessContrast bright="10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a:blip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9457746"/>
      </p:ext>
    </p:extLst>
  </p:cSld>
  <p:clrMap bg1="lt1" tx1="dk1" bg2="dk2" tx2="lt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</p:sldLayoutIdLst>
  <p:hf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13" Type="http://schemas.openxmlformats.org/officeDocument/2006/relationships/image" Target="../media/image36.png"/><Relationship Id="rId3" Type="http://schemas.openxmlformats.org/officeDocument/2006/relationships/image" Target="../media/image33.svg"/><Relationship Id="rId7" Type="http://schemas.openxmlformats.org/officeDocument/2006/relationships/image" Target="../media/image37.svg"/><Relationship Id="rId12" Type="http://schemas.openxmlformats.org/officeDocument/2006/relationships/image" Target="../media/image35.png"/><Relationship Id="rId2" Type="http://schemas.openxmlformats.org/officeDocument/2006/relationships/image" Target="../media/image30.png"/><Relationship Id="rId16" Type="http://schemas.openxmlformats.org/officeDocument/2006/relationships/image" Target="../media/image39.png"/><Relationship Id="rId1" Type="http://schemas.openxmlformats.org/officeDocument/2006/relationships/slideLayout" Target="../slideLayouts/slideLayout11.xml"/><Relationship Id="rId6" Type="http://schemas.openxmlformats.org/officeDocument/2006/relationships/image" Target="../media/image32.png"/><Relationship Id="rId11" Type="http://schemas.openxmlformats.org/officeDocument/2006/relationships/image" Target="../media/image41.svg"/><Relationship Id="rId5" Type="http://schemas.openxmlformats.org/officeDocument/2006/relationships/image" Target="../media/image35.svg"/><Relationship Id="rId15" Type="http://schemas.openxmlformats.org/officeDocument/2006/relationships/image" Target="../media/image38.png"/><Relationship Id="rId10" Type="http://schemas.openxmlformats.org/officeDocument/2006/relationships/image" Target="../media/image34.png"/><Relationship Id="rId4" Type="http://schemas.openxmlformats.org/officeDocument/2006/relationships/image" Target="../media/image31.png"/><Relationship Id="rId9" Type="http://schemas.openxmlformats.org/officeDocument/2006/relationships/image" Target="../media/image39.svg"/><Relationship Id="rId14" Type="http://schemas.openxmlformats.org/officeDocument/2006/relationships/image" Target="../media/image3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microsoft.com/office/2007/relationships/hdphoto" Target="../media/hdphoto5.wdp"/><Relationship Id="rId7" Type="http://schemas.openxmlformats.org/officeDocument/2006/relationships/image" Target="../media/image5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45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Relationship Id="rId9" Type="http://schemas.openxmlformats.org/officeDocument/2006/relationships/image" Target="../media/image62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5.png"/><Relationship Id="rId7" Type="http://schemas.openxmlformats.org/officeDocument/2006/relationships/image" Target="../media/image7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7.xml"/><Relationship Id="rId6" Type="http://schemas.openxmlformats.org/officeDocument/2006/relationships/slide" Target="slide3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7.xml"/><Relationship Id="rId13" Type="http://schemas.openxmlformats.org/officeDocument/2006/relationships/image" Target="../media/image15.gif"/><Relationship Id="rId18" Type="http://schemas.openxmlformats.org/officeDocument/2006/relationships/image" Target="../media/image18.png"/><Relationship Id="rId3" Type="http://schemas.openxmlformats.org/officeDocument/2006/relationships/image" Target="../media/image10.png"/><Relationship Id="rId7" Type="http://schemas.openxmlformats.org/officeDocument/2006/relationships/image" Target="../media/image12.gif"/><Relationship Id="rId12" Type="http://schemas.openxmlformats.org/officeDocument/2006/relationships/slide" Target="slide4.xml"/><Relationship Id="rId17" Type="http://schemas.openxmlformats.org/officeDocument/2006/relationships/image" Target="../media/image17.gif"/><Relationship Id="rId2" Type="http://schemas.openxmlformats.org/officeDocument/2006/relationships/image" Target="../media/image9.jpeg"/><Relationship Id="rId16" Type="http://schemas.openxmlformats.org/officeDocument/2006/relationships/slide" Target="slide9.xml"/><Relationship Id="rId20" Type="http://schemas.openxmlformats.org/officeDocument/2006/relationships/slide" Target="slide10.xml"/><Relationship Id="rId1" Type="http://schemas.openxmlformats.org/officeDocument/2006/relationships/slideLayout" Target="../slideLayouts/slideLayout17.xml"/><Relationship Id="rId6" Type="http://schemas.openxmlformats.org/officeDocument/2006/relationships/slide" Target="slide8.xml"/><Relationship Id="rId11" Type="http://schemas.openxmlformats.org/officeDocument/2006/relationships/image" Target="../media/image14.gif"/><Relationship Id="rId5" Type="http://schemas.microsoft.com/office/2007/relationships/hdphoto" Target="../media/hdphoto3.wdp"/><Relationship Id="rId15" Type="http://schemas.openxmlformats.org/officeDocument/2006/relationships/image" Target="../media/image16.gif"/><Relationship Id="rId10" Type="http://schemas.openxmlformats.org/officeDocument/2006/relationships/slide" Target="slide5.xml"/><Relationship Id="rId19" Type="http://schemas.openxmlformats.org/officeDocument/2006/relationships/image" Target="../media/image19.gif"/><Relationship Id="rId4" Type="http://schemas.openxmlformats.org/officeDocument/2006/relationships/image" Target="../media/image11.png"/><Relationship Id="rId9" Type="http://schemas.openxmlformats.org/officeDocument/2006/relationships/image" Target="../media/image13.gif"/><Relationship Id="rId14" Type="http://schemas.openxmlformats.org/officeDocument/2006/relationships/slide" Target="slide6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0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5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6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7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5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9.wmf"/><Relationship Id="rId3" Type="http://schemas.openxmlformats.org/officeDocument/2006/relationships/image" Target="../media/image9.jpeg"/><Relationship Id="rId7" Type="http://schemas.openxmlformats.org/officeDocument/2006/relationships/image" Target="../media/image22.png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6.vml"/><Relationship Id="rId6" Type="http://schemas.microsoft.com/office/2007/relationships/hdphoto" Target="../media/hdphoto4.wdp"/><Relationship Id="rId11" Type="http://schemas.openxmlformats.org/officeDocument/2006/relationships/image" Target="../media/image25.sv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slide" Target="slide3.xml"/><Relationship Id="rId9" Type="http://schemas.openxmlformats.org/officeDocument/2006/relationships/image" Target="../media/image23.svg"/><Relationship Id="rId1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xmlns="" id="{C4F72C15-E19D-33F4-16EB-1F8A701CE57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82240" y="1006134"/>
            <a:ext cx="3787202" cy="2918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4872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B8C3C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/>
          <p:nvPr/>
        </p:nvGrpSpPr>
        <p:grpSpPr>
          <a:xfrm>
            <a:off x="-332472" y="3057622"/>
            <a:ext cx="9998478" cy="2481085"/>
            <a:chOff x="0" y="0"/>
            <a:chExt cx="5266688" cy="1306909"/>
          </a:xfrm>
        </p:grpSpPr>
        <p:sp>
          <p:nvSpPr>
            <p:cNvPr id="3" name="Freeform 3"/>
            <p:cNvSpPr/>
            <p:nvPr/>
          </p:nvSpPr>
          <p:spPr>
            <a:xfrm>
              <a:off x="0" y="0"/>
              <a:ext cx="5266688" cy="1306909"/>
            </a:xfrm>
            <a:custGeom>
              <a:avLst/>
              <a:gdLst/>
              <a:ahLst/>
              <a:cxnLst/>
              <a:rect l="l" t="t" r="r" b="b"/>
              <a:pathLst>
                <a:path w="5266688" h="1306909">
                  <a:moveTo>
                    <a:pt x="0" y="0"/>
                  </a:moveTo>
                  <a:lnTo>
                    <a:pt x="5266688" y="0"/>
                  </a:lnTo>
                  <a:lnTo>
                    <a:pt x="5266688" y="1306909"/>
                  </a:lnTo>
                  <a:lnTo>
                    <a:pt x="0" y="1306909"/>
                  </a:lnTo>
                  <a:close/>
                </a:path>
              </a:pathLst>
            </a:custGeom>
            <a:solidFill>
              <a:srgbClr val="FCF4E5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4" name="TextBox 4"/>
            <p:cNvSpPr txBox="1"/>
            <p:nvPr/>
          </p:nvSpPr>
          <p:spPr>
            <a:xfrm>
              <a:off x="0" y="-38100"/>
              <a:ext cx="5266688" cy="1345009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5" name="Group 5"/>
          <p:cNvGrpSpPr/>
          <p:nvPr/>
        </p:nvGrpSpPr>
        <p:grpSpPr>
          <a:xfrm>
            <a:off x="362189" y="438489"/>
            <a:ext cx="6672873" cy="3760605"/>
            <a:chOff x="0" y="0"/>
            <a:chExt cx="4777112" cy="2692218"/>
          </a:xfrm>
        </p:grpSpPr>
        <p:sp>
          <p:nvSpPr>
            <p:cNvPr id="6" name="Freeform 6"/>
            <p:cNvSpPr/>
            <p:nvPr/>
          </p:nvSpPr>
          <p:spPr>
            <a:xfrm>
              <a:off x="0" y="0"/>
              <a:ext cx="4777112" cy="2692218"/>
            </a:xfrm>
            <a:custGeom>
              <a:avLst/>
              <a:gdLst/>
              <a:ahLst/>
              <a:cxnLst/>
              <a:rect l="l" t="t" r="r" b="b"/>
              <a:pathLst>
                <a:path w="4777112" h="2692218">
                  <a:moveTo>
                    <a:pt x="29585" y="0"/>
                  </a:moveTo>
                  <a:lnTo>
                    <a:pt x="4747526" y="0"/>
                  </a:lnTo>
                  <a:cubicBezTo>
                    <a:pt x="4755373" y="0"/>
                    <a:pt x="4762898" y="3117"/>
                    <a:pt x="4768446" y="8665"/>
                  </a:cubicBezTo>
                  <a:cubicBezTo>
                    <a:pt x="4773995" y="14214"/>
                    <a:pt x="4777112" y="21739"/>
                    <a:pt x="4777112" y="29585"/>
                  </a:cubicBezTo>
                  <a:lnTo>
                    <a:pt x="4777112" y="2662633"/>
                  </a:lnTo>
                  <a:cubicBezTo>
                    <a:pt x="4777112" y="2678973"/>
                    <a:pt x="4763866" y="2692218"/>
                    <a:pt x="4747526" y="2692218"/>
                  </a:cubicBezTo>
                  <a:lnTo>
                    <a:pt x="29585" y="2692218"/>
                  </a:lnTo>
                  <a:cubicBezTo>
                    <a:pt x="13246" y="2692218"/>
                    <a:pt x="0" y="2678973"/>
                    <a:pt x="0" y="2662633"/>
                  </a:cubicBezTo>
                  <a:lnTo>
                    <a:pt x="0" y="29585"/>
                  </a:lnTo>
                  <a:cubicBezTo>
                    <a:pt x="0" y="13246"/>
                    <a:pt x="13246" y="0"/>
                    <a:pt x="29585" y="0"/>
                  </a:cubicBezTo>
                  <a:close/>
                </a:path>
              </a:pathLst>
            </a:custGeom>
            <a:solidFill>
              <a:srgbClr val="E9E9E9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TextBox 7"/>
            <p:cNvSpPr txBox="1"/>
            <p:nvPr/>
          </p:nvSpPr>
          <p:spPr>
            <a:xfrm>
              <a:off x="0" y="-38100"/>
              <a:ext cx="4777112" cy="2730318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8" name="Group 8"/>
          <p:cNvGrpSpPr/>
          <p:nvPr/>
        </p:nvGrpSpPr>
        <p:grpSpPr>
          <a:xfrm>
            <a:off x="514350" y="601913"/>
            <a:ext cx="6368549" cy="3433757"/>
            <a:chOff x="0" y="0"/>
            <a:chExt cx="4559246" cy="2458227"/>
          </a:xfrm>
        </p:grpSpPr>
        <p:sp>
          <p:nvSpPr>
            <p:cNvPr id="9" name="Freeform 9"/>
            <p:cNvSpPr/>
            <p:nvPr/>
          </p:nvSpPr>
          <p:spPr>
            <a:xfrm>
              <a:off x="0" y="0"/>
              <a:ext cx="4559247" cy="2458227"/>
            </a:xfrm>
            <a:custGeom>
              <a:avLst/>
              <a:gdLst/>
              <a:ahLst/>
              <a:cxnLst/>
              <a:rect l="l" t="t" r="r" b="b"/>
              <a:pathLst>
                <a:path w="4559247" h="2458227">
                  <a:moveTo>
                    <a:pt x="30999" y="0"/>
                  </a:moveTo>
                  <a:lnTo>
                    <a:pt x="4528248" y="0"/>
                  </a:lnTo>
                  <a:cubicBezTo>
                    <a:pt x="4545368" y="0"/>
                    <a:pt x="4559247" y="13879"/>
                    <a:pt x="4559247" y="30999"/>
                  </a:cubicBezTo>
                  <a:lnTo>
                    <a:pt x="4559247" y="2427228"/>
                  </a:lnTo>
                  <a:cubicBezTo>
                    <a:pt x="4559247" y="2444349"/>
                    <a:pt x="4545368" y="2458227"/>
                    <a:pt x="4528248" y="2458227"/>
                  </a:cubicBezTo>
                  <a:lnTo>
                    <a:pt x="30999" y="2458227"/>
                  </a:lnTo>
                  <a:cubicBezTo>
                    <a:pt x="13879" y="2458227"/>
                    <a:pt x="0" y="2444349"/>
                    <a:pt x="0" y="2427228"/>
                  </a:cubicBezTo>
                  <a:lnTo>
                    <a:pt x="0" y="30999"/>
                  </a:lnTo>
                  <a:cubicBezTo>
                    <a:pt x="0" y="13879"/>
                    <a:pt x="13879" y="0"/>
                    <a:pt x="30999" y="0"/>
                  </a:cubicBezTo>
                  <a:close/>
                </a:path>
              </a:pathLst>
            </a:custGeom>
            <a:solidFill>
              <a:srgbClr val="5D5467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TextBox 10"/>
            <p:cNvSpPr txBox="1"/>
            <p:nvPr/>
          </p:nvSpPr>
          <p:spPr>
            <a:xfrm>
              <a:off x="0" y="-38100"/>
              <a:ext cx="4559246" cy="2496327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11" name="Freeform 11"/>
          <p:cNvSpPr/>
          <p:nvPr/>
        </p:nvSpPr>
        <p:spPr>
          <a:xfrm>
            <a:off x="6353028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2" name="Freeform 12"/>
          <p:cNvSpPr/>
          <p:nvPr/>
        </p:nvSpPr>
        <p:spPr>
          <a:xfrm>
            <a:off x="547487" y="426535"/>
            <a:ext cx="331157" cy="675829"/>
          </a:xfrm>
          <a:custGeom>
            <a:avLst/>
            <a:gdLst/>
            <a:ahLst/>
            <a:cxnLst/>
            <a:rect l="l" t="t" r="r" b="b"/>
            <a:pathLst>
              <a:path w="662313" h="1351658">
                <a:moveTo>
                  <a:pt x="0" y="0"/>
                </a:moveTo>
                <a:lnTo>
                  <a:pt x="662313" y="0"/>
                </a:lnTo>
                <a:lnTo>
                  <a:pt x="662313" y="1351658"/>
                </a:lnTo>
                <a:lnTo>
                  <a:pt x="0" y="1351658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extLst>
                <a:ext uri="{96DAC541-7B7A-43D3-8B79-37D633B846F1}">
                  <asvg:svgBlip xmlns:asvg="http://schemas.microsoft.com/office/drawing/2016/SVG/main" xmlns="" r:embed="rId3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18" name="Freeform 18"/>
          <p:cNvSpPr/>
          <p:nvPr/>
        </p:nvSpPr>
        <p:spPr>
          <a:xfrm flipH="1">
            <a:off x="6427900" y="601913"/>
            <a:ext cx="2588383" cy="5810655"/>
          </a:xfrm>
          <a:custGeom>
            <a:avLst/>
            <a:gdLst/>
            <a:ahLst/>
            <a:cxnLst/>
            <a:rect l="l" t="t" r="r" b="b"/>
            <a:pathLst>
              <a:path w="5176765" h="11621309">
                <a:moveTo>
                  <a:pt x="5176764" y="0"/>
                </a:moveTo>
                <a:lnTo>
                  <a:pt x="0" y="0"/>
                </a:lnTo>
                <a:lnTo>
                  <a:pt x="0" y="11621309"/>
                </a:lnTo>
                <a:lnTo>
                  <a:pt x="5176764" y="11621309"/>
                </a:lnTo>
                <a:lnTo>
                  <a:pt x="5176764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grpSp>
        <p:nvGrpSpPr>
          <p:cNvPr id="19" name="Group 19"/>
          <p:cNvGrpSpPr/>
          <p:nvPr/>
        </p:nvGrpSpPr>
        <p:grpSpPr>
          <a:xfrm>
            <a:off x="1018082" y="3927963"/>
            <a:ext cx="1441281" cy="175629"/>
            <a:chOff x="0" y="0"/>
            <a:chExt cx="759193" cy="92512"/>
          </a:xfrm>
        </p:grpSpPr>
        <p:sp>
          <p:nvSpPr>
            <p:cNvPr id="20" name="Freeform 20"/>
            <p:cNvSpPr/>
            <p:nvPr/>
          </p:nvSpPr>
          <p:spPr>
            <a:xfrm>
              <a:off x="0" y="0"/>
              <a:ext cx="759193" cy="92512"/>
            </a:xfrm>
            <a:custGeom>
              <a:avLst/>
              <a:gdLst/>
              <a:ahLst/>
              <a:cxnLst/>
              <a:rect l="l" t="t" r="r" b="b"/>
              <a:pathLst>
                <a:path w="759193" h="92512">
                  <a:moveTo>
                    <a:pt x="46256" y="0"/>
                  </a:moveTo>
                  <a:lnTo>
                    <a:pt x="712937" y="0"/>
                  </a:lnTo>
                  <a:cubicBezTo>
                    <a:pt x="725205" y="0"/>
                    <a:pt x="736970" y="4873"/>
                    <a:pt x="745645" y="13548"/>
                  </a:cubicBezTo>
                  <a:cubicBezTo>
                    <a:pt x="754320" y="22223"/>
                    <a:pt x="759193" y="33988"/>
                    <a:pt x="759193" y="46256"/>
                  </a:cubicBezTo>
                  <a:lnTo>
                    <a:pt x="759193" y="46256"/>
                  </a:lnTo>
                  <a:cubicBezTo>
                    <a:pt x="759193" y="58524"/>
                    <a:pt x="754320" y="70290"/>
                    <a:pt x="745645" y="78964"/>
                  </a:cubicBezTo>
                  <a:cubicBezTo>
                    <a:pt x="736970" y="87639"/>
                    <a:pt x="725205" y="92512"/>
                    <a:pt x="712937" y="92512"/>
                  </a:cubicBezTo>
                  <a:lnTo>
                    <a:pt x="46256" y="92512"/>
                  </a:lnTo>
                  <a:cubicBezTo>
                    <a:pt x="33988" y="92512"/>
                    <a:pt x="22223" y="87639"/>
                    <a:pt x="13548" y="78964"/>
                  </a:cubicBezTo>
                  <a:cubicBezTo>
                    <a:pt x="4873" y="70290"/>
                    <a:pt x="0" y="58524"/>
                    <a:pt x="0" y="46256"/>
                  </a:cubicBezTo>
                  <a:lnTo>
                    <a:pt x="0" y="46256"/>
                  </a:lnTo>
                  <a:cubicBezTo>
                    <a:pt x="0" y="33988"/>
                    <a:pt x="4873" y="22223"/>
                    <a:pt x="13548" y="13548"/>
                  </a:cubicBezTo>
                  <a:cubicBezTo>
                    <a:pt x="22223" y="4873"/>
                    <a:pt x="33988" y="0"/>
                    <a:pt x="46256" y="0"/>
                  </a:cubicBezTo>
                  <a:close/>
                </a:path>
              </a:pathLst>
            </a:custGeom>
            <a:solidFill>
              <a:srgbClr val="94614B"/>
            </a:solidFill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Box 21"/>
            <p:cNvSpPr txBox="1"/>
            <p:nvPr/>
          </p:nvSpPr>
          <p:spPr>
            <a:xfrm>
              <a:off x="0" y="-38100"/>
              <a:ext cx="759193" cy="130612"/>
            </a:xfrm>
            <a:prstGeom prst="rect">
              <a:avLst/>
            </a:prstGeom>
          </p:spPr>
          <p:txBody>
            <a:bodyPr lIns="25400" tIns="25400" rIns="25400" bIns="25400" rtlCol="0" anchor="ctr"/>
            <a:lstStyle/>
            <a:p>
              <a:pPr algn="ctr" defTabSz="457200">
                <a:lnSpc>
                  <a:spcPts val="1330"/>
                </a:lnSpc>
                <a:buClrTx/>
              </a:pPr>
              <a:endParaRPr sz="900" kern="1200">
                <a:solidFill>
                  <a:prstClr val="black"/>
                </a:solidFill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2" name="Freeform 22"/>
          <p:cNvSpPr/>
          <p:nvPr/>
        </p:nvSpPr>
        <p:spPr>
          <a:xfrm>
            <a:off x="8487299" y="232566"/>
            <a:ext cx="1057966" cy="1063768"/>
          </a:xfrm>
          <a:custGeom>
            <a:avLst/>
            <a:gdLst/>
            <a:ahLst/>
            <a:cxnLst/>
            <a:rect l="l" t="t" r="r" b="b"/>
            <a:pathLst>
              <a:path w="2115932" h="2127536">
                <a:moveTo>
                  <a:pt x="0" y="0"/>
                </a:moveTo>
                <a:lnTo>
                  <a:pt x="2115931" y="0"/>
                </a:lnTo>
                <a:lnTo>
                  <a:pt x="2115931" y="2127536"/>
                </a:lnTo>
                <a:lnTo>
                  <a:pt x="0" y="2127536"/>
                </a:lnTo>
                <a:lnTo>
                  <a:pt x="0" y="0"/>
                </a:lnTo>
                <a:close/>
              </a:path>
            </a:pathLst>
          </a:custGeom>
          <a:blipFill>
            <a:blip r:embed="rId6">
              <a:extLst>
                <a:ext uri="{96DAC541-7B7A-43D3-8B79-37D633B846F1}">
                  <asvg:svgBlip xmlns:asvg="http://schemas.microsoft.com/office/drawing/2016/SVG/main" xmlns="" r:embed="rId7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3" name="Freeform 23"/>
          <p:cNvSpPr/>
          <p:nvPr/>
        </p:nvSpPr>
        <p:spPr>
          <a:xfrm>
            <a:off x="-2092450" y="4523880"/>
            <a:ext cx="6361725" cy="3458465"/>
          </a:xfrm>
          <a:custGeom>
            <a:avLst/>
            <a:gdLst/>
            <a:ahLst/>
            <a:cxnLst/>
            <a:rect l="l" t="t" r="r" b="b"/>
            <a:pathLst>
              <a:path w="12723450" h="6916930">
                <a:moveTo>
                  <a:pt x="0" y="0"/>
                </a:moveTo>
                <a:lnTo>
                  <a:pt x="12723450" y="0"/>
                </a:lnTo>
                <a:lnTo>
                  <a:pt x="12723450" y="6916930"/>
                </a:lnTo>
                <a:lnTo>
                  <a:pt x="0" y="6916930"/>
                </a:lnTo>
                <a:lnTo>
                  <a:pt x="0" y="0"/>
                </a:lnTo>
                <a:close/>
              </a:path>
            </a:pathLst>
          </a:custGeom>
          <a:blipFill>
            <a:blip r:embed="rId8">
              <a:extLst>
                <a:ext uri="{96DAC541-7B7A-43D3-8B79-37D633B846F1}">
                  <asvg:svgBlip xmlns:asvg="http://schemas.microsoft.com/office/drawing/2016/SVG/main" xmlns="" r:embed="rId9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4" name="Freeform 24"/>
          <p:cNvSpPr/>
          <p:nvPr/>
        </p:nvSpPr>
        <p:spPr>
          <a:xfrm>
            <a:off x="0" y="3121982"/>
            <a:ext cx="639776" cy="1401898"/>
          </a:xfrm>
          <a:custGeom>
            <a:avLst/>
            <a:gdLst/>
            <a:ahLst/>
            <a:cxnLst/>
            <a:rect l="l" t="t" r="r" b="b"/>
            <a:pathLst>
              <a:path w="1279551" h="2803796">
                <a:moveTo>
                  <a:pt x="0" y="0"/>
                </a:moveTo>
                <a:lnTo>
                  <a:pt x="1279551" y="0"/>
                </a:lnTo>
                <a:lnTo>
                  <a:pt x="1279551" y="2803796"/>
                </a:lnTo>
                <a:lnTo>
                  <a:pt x="0" y="2803796"/>
                </a:lnTo>
                <a:lnTo>
                  <a:pt x="0" y="0"/>
                </a:lnTo>
                <a:close/>
              </a:path>
            </a:pathLst>
          </a:custGeom>
          <a:blipFill>
            <a:blip r:embed="rId10">
              <a:extLst>
                <a:ext uri="{96DAC541-7B7A-43D3-8B79-37D633B846F1}">
                  <asvg:svgBlip xmlns:asvg="http://schemas.microsoft.com/office/drawing/2016/SVG/main" xmlns="" r:embed="rId11"/>
                </a:ext>
              </a:extLst>
            </a:blip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sp>
        <p:nvSpPr>
          <p:cNvPr id="25" name="Freeform 25"/>
          <p:cNvSpPr/>
          <p:nvPr/>
        </p:nvSpPr>
        <p:spPr>
          <a:xfrm>
            <a:off x="5448300" y="3790950"/>
            <a:ext cx="1562100" cy="1498592"/>
          </a:xfrm>
          <a:custGeom>
            <a:avLst/>
            <a:gdLst/>
            <a:ahLst/>
            <a:cxnLst/>
            <a:rect l="l" t="t" r="r" b="b"/>
            <a:pathLst>
              <a:path w="3653902" h="3530583">
                <a:moveTo>
                  <a:pt x="0" y="0"/>
                </a:moveTo>
                <a:lnTo>
                  <a:pt x="3653902" y="0"/>
                </a:lnTo>
                <a:lnTo>
                  <a:pt x="3653902" y="3530584"/>
                </a:lnTo>
                <a:lnTo>
                  <a:pt x="0" y="3530584"/>
                </a:lnTo>
                <a:lnTo>
                  <a:pt x="0" y="0"/>
                </a:lnTo>
                <a:close/>
              </a:path>
            </a:pathLst>
          </a:custGeom>
          <a:blipFill>
            <a:blip r:embed="rId12"/>
            <a:stretch>
              <a:fillRect/>
            </a:stretch>
          </a:blipFill>
        </p:spPr>
        <p:txBody>
          <a:bodyPr/>
          <a:lstStyle/>
          <a:p>
            <a:endParaRPr lang="en-US"/>
          </a:p>
        </p:txBody>
      </p:sp>
      <p:pic>
        <p:nvPicPr>
          <p:cNvPr id="28" name="Picture 27">
            <a:extLst>
              <a:ext uri="{FF2B5EF4-FFF2-40B4-BE49-F238E27FC236}">
                <a16:creationId xmlns:a16="http://schemas.microsoft.com/office/drawing/2014/main" xmlns="" id="{EAF5A6A2-A0F7-F6A8-9B3B-659C098D52D9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219200" y="400050"/>
            <a:ext cx="5081457" cy="1283319"/>
          </a:xfrm>
          <a:prstGeom prst="rect">
            <a:avLst/>
          </a:prstGeom>
        </p:spPr>
      </p:pic>
      <p:pic>
        <p:nvPicPr>
          <p:cNvPr id="30" name="Picture 29">
            <a:extLst>
              <a:ext uri="{FF2B5EF4-FFF2-40B4-BE49-F238E27FC236}">
                <a16:creationId xmlns:a16="http://schemas.microsoft.com/office/drawing/2014/main" xmlns="" id="{BEC6D7AE-A14A-973D-6121-EB2BEE08C26D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52500" y="1002030"/>
            <a:ext cx="5733785" cy="2898899"/>
          </a:xfrm>
          <a:prstGeom prst="rect">
            <a:avLst/>
          </a:prstGeom>
        </p:spPr>
      </p:pic>
      <p:pic>
        <p:nvPicPr>
          <p:cNvPr id="33" name="Picture 32">
            <a:extLst>
              <a:ext uri="{FF2B5EF4-FFF2-40B4-BE49-F238E27FC236}">
                <a16:creationId xmlns:a16="http://schemas.microsoft.com/office/drawing/2014/main" xmlns="" id="{35FD511D-B6A8-713D-1D41-889D3D0EC08D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228600" y="400050"/>
            <a:ext cx="1511939" cy="113090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A338DF6A-1618-E3A8-B275-79ADDE7F2EEF}"/>
              </a:ext>
            </a:extLst>
          </p:cNvPr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3022012" y="3295613"/>
            <a:ext cx="1835055" cy="85351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22C64267-95E2-EA25-0FF8-9487B5AA266C}"/>
              </a:ext>
            </a:extLst>
          </p:cNvPr>
          <p:cNvSpPr txBox="1"/>
          <p:nvPr/>
        </p:nvSpPr>
        <p:spPr>
          <a:xfrm>
            <a:off x="2598889" y="110143"/>
            <a:ext cx="826113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/>
              <a:t>Thiết</a:t>
            </a:r>
            <a:r>
              <a:rPr lang="en-US" dirty="0"/>
              <a:t> </a:t>
            </a:r>
            <a:r>
              <a:rPr lang="en-US" dirty="0" err="1"/>
              <a:t>kế</a:t>
            </a:r>
            <a:r>
              <a:rPr lang="en-US" dirty="0"/>
              <a:t>: </a:t>
            </a:r>
            <a:r>
              <a:rPr lang="en-US" dirty="0" err="1"/>
              <a:t>Hương</a:t>
            </a:r>
            <a:r>
              <a:rPr lang="en-US" dirty="0"/>
              <a:t> </a:t>
            </a:r>
            <a:r>
              <a:rPr lang="en-US" dirty="0" err="1"/>
              <a:t>Thảo</a:t>
            </a:r>
            <a:r>
              <a:rPr lang="en-US" dirty="0"/>
              <a:t> – </a:t>
            </a:r>
            <a:r>
              <a:rPr lang="en-US" dirty="0" err="1"/>
              <a:t>Zalo</a:t>
            </a:r>
            <a:r>
              <a:rPr lang="en-US" dirty="0"/>
              <a:t> 0972.115.126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3" name="Picture 2" descr="A red and green text on a black background&#10;&#10;Description automatically generated">
            <a:extLst>
              <a:ext uri="{FF2B5EF4-FFF2-40B4-BE49-F238E27FC236}">
                <a16:creationId xmlns:a16="http://schemas.microsoft.com/office/drawing/2014/main" xmlns="" id="{E473F98B-9470-05DB-018F-D5444E7616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8653" y="975360"/>
            <a:ext cx="3937285" cy="294894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 descr="Không có mô tả.">
            <a:extLst>
              <a:ext uri="{FF2B5EF4-FFF2-40B4-BE49-F238E27FC236}">
                <a16:creationId xmlns:a16="http://schemas.microsoft.com/office/drawing/2014/main" xmlns="" id="{D2C277EE-7229-85FA-A1A8-52D1A6BD922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saturation sat="2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69449"/>
          <a:stretch/>
        </p:blipFill>
        <p:spPr bwMode="auto">
          <a:xfrm>
            <a:off x="365760" y="312420"/>
            <a:ext cx="1884310" cy="731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10F1C412-A25D-9FA0-6DD8-12623116C866}"/>
              </a:ext>
            </a:extLst>
          </p:cNvPr>
          <p:cNvSpPr txBox="1"/>
          <p:nvPr/>
        </p:nvSpPr>
        <p:spPr>
          <a:xfrm>
            <a:off x="1981200" y="487680"/>
            <a:ext cx="610362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àng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của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.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ọc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,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iết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số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thập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phân</a:t>
            </a:r>
            <a:endParaRPr lang="en-US" sz="2000" b="1" dirty="0"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12BF902A-8CB0-9A3C-AF44-C214DDB837BA}"/>
              </a:ext>
            </a:extLst>
          </p:cNvPr>
          <p:cNvSpPr txBox="1"/>
          <p:nvPr/>
        </p:nvSpPr>
        <p:spPr>
          <a:xfrm>
            <a:off x="60960" y="96012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a)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19B56DE9-135A-A453-2200-6A2DBA4DB2DD}"/>
              </a:ext>
            </a:extLst>
          </p:cNvPr>
          <p:cNvSpPr/>
          <p:nvPr/>
        </p:nvSpPr>
        <p:spPr>
          <a:xfrm>
            <a:off x="693420" y="1211580"/>
            <a:ext cx="3169920" cy="199644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2F8355D8-C12B-B3BB-6C78-9FB47225FEA2}"/>
              </a:ext>
            </a:extLst>
          </p:cNvPr>
          <p:cNvSpPr/>
          <p:nvPr/>
        </p:nvSpPr>
        <p:spPr>
          <a:xfrm>
            <a:off x="4236720" y="1188720"/>
            <a:ext cx="4389120" cy="199644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9F2B87FE-91B9-E287-1CEF-FC1AAE5D00A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67740" y="1289263"/>
            <a:ext cx="1197180" cy="1202477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5705BD82-5CD6-56F3-36E1-44EA28213B2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385060" y="1296883"/>
            <a:ext cx="1197180" cy="1202477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A93BC0E8-6F15-F4D7-903E-ED8D2B4DD21D}"/>
              </a:ext>
            </a:extLst>
          </p:cNvPr>
          <p:cNvSpPr txBox="1"/>
          <p:nvPr/>
        </p:nvSpPr>
        <p:spPr>
          <a:xfrm>
            <a:off x="982980" y="2628900"/>
            <a:ext cx="26898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2 (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hai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đơn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 </a:t>
            </a:r>
            <a:r>
              <a:rPr lang="en-US" sz="2000" b="1" dirty="0" err="1">
                <a:latin typeface="Cambria" panose="02040503050406030204" pitchFamily="18" charset="0"/>
                <a:ea typeface="Cambria" panose="02040503050406030204" pitchFamily="18" charset="0"/>
              </a:rPr>
              <a:t>vị</a:t>
            </a:r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)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139C7B47-EF9B-17C9-E7B0-673C2D20770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62500" y="1261110"/>
            <a:ext cx="1206817" cy="120681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897511E8-F98F-1B21-3646-B5894844494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961124" y="1287780"/>
            <a:ext cx="1184656" cy="118994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xmlns="" id="{A1DE8F3A-31E5-5C6F-BD05-CB50E5DA7814}"/>
                  </a:ext>
                </a:extLst>
              </p:cNvPr>
              <p:cNvSpPr txBox="1"/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ba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ườ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A1DE8F3A-31E5-5C6F-BD05-CB50E5DA78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9540" y="2491740"/>
                <a:ext cx="2689860" cy="55496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xmlns="" id="{3F8B6700-AB05-E2DF-0319-9E3325B654E2}"/>
                  </a:ext>
                </a:extLst>
              </p:cNvPr>
              <p:cNvSpPr txBox="1"/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16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(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á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ph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ầ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n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ộ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tr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ă</m:t>
                      </m:r>
                      <m:r>
                        <m:rPr>
                          <m:sty m:val="p"/>
                        </m:rP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16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  <a:latin typeface="Cambria" panose="02040503050406030204" pitchFamily="18" charset="0"/>
                  <a:ea typeface="Cambria" panose="02040503050406030204" pitchFamily="18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3F8B6700-AB05-E2DF-0319-9E3325B654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1280" y="2476500"/>
                <a:ext cx="2377440" cy="55496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5AF7F24E-E12A-832B-6D1C-7DF4222D7125}"/>
              </a:ext>
            </a:extLst>
          </p:cNvPr>
          <p:cNvSpPr txBox="1"/>
          <p:nvPr/>
        </p:nvSpPr>
        <p:spPr>
          <a:xfrm>
            <a:off x="1203960" y="3528060"/>
            <a:ext cx="5646420" cy="7720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2 đơn vị, 3 phần mười, 8 phần trăm.</a:t>
            </a:r>
            <a:endParaRPr lang="en-US" sz="2000" b="0" i="0" u="none" strike="noStrike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2000" b="0" i="0" u="none" strike="noStrike" dirty="0">
                <a:solidFill>
                  <a:srgbClr val="00206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Viết là: 2,38. Đọc là: Hai phẩy ba mươi tám.</a:t>
            </a:r>
            <a:endParaRPr lang="vi-VN" sz="1600" b="0" dirty="0">
              <a:solidFill>
                <a:srgbClr val="00206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36035356-216A-00CF-BBE2-0DA4053669D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6330447" y="3208020"/>
            <a:ext cx="1071479" cy="1693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35346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 animBg="1"/>
      <p:bldP spid="7" grpId="0" animBg="1"/>
      <p:bldP spid="11" grpId="0"/>
      <p:bldP spid="16" grpId="0"/>
      <p:bldP spid="17" grpId="0"/>
      <p:bldP spid="1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EFD4C674-31DB-BFF4-1357-CE8A1DA90B4E}"/>
              </a:ext>
            </a:extLst>
          </p:cNvPr>
          <p:cNvSpPr txBox="1"/>
          <p:nvPr/>
        </p:nvSpPr>
        <p:spPr>
          <a:xfrm>
            <a:off x="99060" y="266700"/>
            <a:ext cx="868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latin typeface="Cambria" panose="02040503050406030204" pitchFamily="18" charset="0"/>
                <a:ea typeface="Cambria" panose="02040503050406030204" pitchFamily="18" charset="0"/>
              </a:rPr>
              <a:t>b)</a:t>
            </a:r>
          </a:p>
        </p:txBody>
      </p:sp>
      <p:graphicFrame>
        <p:nvGraphicFramePr>
          <p:cNvPr id="14" name="Table 19">
            <a:extLst>
              <a:ext uri="{FF2B5EF4-FFF2-40B4-BE49-F238E27FC236}">
                <a16:creationId xmlns:a16="http://schemas.microsoft.com/office/drawing/2014/main" xmlns="" id="{068F4851-085F-7C83-B85F-6937DD2C6AE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9648045"/>
              </p:ext>
            </p:extLst>
          </p:nvPr>
        </p:nvGraphicFramePr>
        <p:xfrm>
          <a:off x="739140" y="274320"/>
          <a:ext cx="7894318" cy="3241773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1127760">
                  <a:extLst>
                    <a:ext uri="{9D8B030D-6E8A-4147-A177-3AD203B41FA5}">
                      <a16:colId xmlns:a16="http://schemas.microsoft.com/office/drawing/2014/main" xmlns="" val="3256828040"/>
                    </a:ext>
                  </a:extLst>
                </a:gridCol>
                <a:gridCol w="1127760">
                  <a:extLst>
                    <a:ext uri="{9D8B030D-6E8A-4147-A177-3AD203B41FA5}">
                      <a16:colId xmlns:a16="http://schemas.microsoft.com/office/drawing/2014/main" xmlns="" val="2720023934"/>
                    </a:ext>
                  </a:extLst>
                </a:gridCol>
                <a:gridCol w="932569">
                  <a:extLst>
                    <a:ext uri="{9D8B030D-6E8A-4147-A177-3AD203B41FA5}">
                      <a16:colId xmlns:a16="http://schemas.microsoft.com/office/drawing/2014/main" xmlns="" val="3223947834"/>
                    </a:ext>
                  </a:extLst>
                </a:gridCol>
                <a:gridCol w="537041">
                  <a:extLst>
                    <a:ext uri="{9D8B030D-6E8A-4147-A177-3AD203B41FA5}">
                      <a16:colId xmlns:a16="http://schemas.microsoft.com/office/drawing/2014/main" xmlns="" val="506118031"/>
                    </a:ext>
                  </a:extLst>
                </a:gridCol>
                <a:gridCol w="1220250">
                  <a:extLst>
                    <a:ext uri="{9D8B030D-6E8A-4147-A177-3AD203B41FA5}">
                      <a16:colId xmlns:a16="http://schemas.microsoft.com/office/drawing/2014/main" xmlns="" val="233611339"/>
                    </a:ext>
                  </a:extLst>
                </a:gridCol>
                <a:gridCol w="2063159">
                  <a:extLst>
                    <a:ext uri="{9D8B030D-6E8A-4147-A177-3AD203B41FA5}">
                      <a16:colId xmlns:a16="http://schemas.microsoft.com/office/drawing/2014/main" xmlns="" val="3358264885"/>
                    </a:ext>
                  </a:extLst>
                </a:gridCol>
                <a:gridCol w="885779">
                  <a:extLst>
                    <a:ext uri="{9D8B030D-6E8A-4147-A177-3AD203B41FA5}">
                      <a16:colId xmlns:a16="http://schemas.microsoft.com/office/drawing/2014/main" xmlns="" val="1892601312"/>
                    </a:ext>
                  </a:extLst>
                </a:gridCol>
              </a:tblGrid>
              <a:tr h="591701">
                <a:tc gridSpan="7"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Hàng</a:t>
                      </a:r>
                      <a:endParaRPr lang="en-US" sz="28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1441413"/>
                  </a:ext>
                </a:extLst>
              </a:tr>
              <a:tr h="453927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ục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ơ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vị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mười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răm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600" dirty="0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600" dirty="0" err="1">
                          <a:ln>
                            <a:solidFill>
                              <a:srgbClr val="002060"/>
                            </a:solidFill>
                          </a:ln>
                          <a:solidFill>
                            <a:srgbClr val="002060"/>
                          </a:solidFill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hìn</a:t>
                      </a:r>
                      <a:endParaRPr lang="en-US" sz="1600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92D05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006523344"/>
                  </a:ext>
                </a:extLst>
              </a:tr>
              <a:tr h="1661983"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96105262"/>
                  </a:ext>
                </a:extLst>
              </a:tr>
              <a:tr h="408969"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>
                        <a:ln>
                          <a:solidFill>
                            <a:srgbClr val="002060"/>
                          </a:solidFill>
                        </a:ln>
                        <a:solidFill>
                          <a:srgbClr val="002060"/>
                        </a:solidFill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308647805"/>
                  </a:ext>
                </a:extLst>
              </a:tr>
            </a:tbl>
          </a:graphicData>
        </a:graphic>
      </p:graphicFrame>
      <p:sp>
        <p:nvSpPr>
          <p:cNvPr id="20" name="Rectangle 19">
            <a:extLst>
              <a:ext uri="{FF2B5EF4-FFF2-40B4-BE49-F238E27FC236}">
                <a16:creationId xmlns:a16="http://schemas.microsoft.com/office/drawing/2014/main" xmlns="" id="{0FADAD70-2F36-47B2-EB73-D986E8F51734}"/>
              </a:ext>
            </a:extLst>
          </p:cNvPr>
          <p:cNvSpPr/>
          <p:nvPr/>
        </p:nvSpPr>
        <p:spPr>
          <a:xfrm>
            <a:off x="1005840" y="165354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xmlns="" id="{5783D842-5DB0-03A0-C203-3436C81CDC08}"/>
              </a:ext>
            </a:extLst>
          </p:cNvPr>
          <p:cNvSpPr/>
          <p:nvPr/>
        </p:nvSpPr>
        <p:spPr>
          <a:xfrm>
            <a:off x="1028700" y="2087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71BEA7CE-EE2E-35E0-9162-8D41B8F4E616}"/>
              </a:ext>
            </a:extLst>
          </p:cNvPr>
          <p:cNvSpPr/>
          <p:nvPr/>
        </p:nvSpPr>
        <p:spPr>
          <a:xfrm>
            <a:off x="1028700" y="246888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0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xmlns="" id="{C9D938DF-1FD5-F94B-7D51-FC203E65D14B}"/>
              </a:ext>
            </a:extLst>
          </p:cNvPr>
          <p:cNvSpPr/>
          <p:nvPr/>
        </p:nvSpPr>
        <p:spPr>
          <a:xfrm>
            <a:off x="2110740" y="167640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xmlns="" id="{74E13D7F-263C-E340-F6E4-125C15F0D18F}"/>
              </a:ext>
            </a:extLst>
          </p:cNvPr>
          <p:cNvSpPr/>
          <p:nvPr/>
        </p:nvSpPr>
        <p:spPr>
          <a:xfrm>
            <a:off x="2110740" y="2042160"/>
            <a:ext cx="701040" cy="27432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0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4466DC5C-A7DF-9BC1-69DE-D3D1A7DA0303}"/>
              </a:ext>
            </a:extLst>
          </p:cNvPr>
          <p:cNvSpPr/>
          <p:nvPr/>
        </p:nvSpPr>
        <p:spPr>
          <a:xfrm>
            <a:off x="3040380" y="1630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xmlns="" id="{9EDDF73E-AE07-E3DC-C7AD-94E42D806043}"/>
              </a:ext>
            </a:extLst>
          </p:cNvPr>
          <p:cNvSpPr/>
          <p:nvPr/>
        </p:nvSpPr>
        <p:spPr>
          <a:xfrm>
            <a:off x="3451860" y="1638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F6448824-08A3-4E92-51F8-7E48989CA797}"/>
              </a:ext>
            </a:extLst>
          </p:cNvPr>
          <p:cNvSpPr/>
          <p:nvPr/>
        </p:nvSpPr>
        <p:spPr>
          <a:xfrm>
            <a:off x="3040380" y="201168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7E5D4FDE-2AB3-0FEB-366B-20B371D32ABF}"/>
              </a:ext>
            </a:extLst>
          </p:cNvPr>
          <p:cNvSpPr/>
          <p:nvPr/>
        </p:nvSpPr>
        <p:spPr>
          <a:xfrm>
            <a:off x="3451860" y="20193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xmlns="" id="{62FFB3EC-7BE2-0B12-B8E0-85B91357FF76}"/>
              </a:ext>
            </a:extLst>
          </p:cNvPr>
          <p:cNvSpPr/>
          <p:nvPr/>
        </p:nvSpPr>
        <p:spPr>
          <a:xfrm>
            <a:off x="3268980" y="2362200"/>
            <a:ext cx="373380" cy="304800"/>
          </a:xfrm>
          <a:prstGeom prst="rect">
            <a:avLst/>
          </a:prstGeom>
          <a:solidFill>
            <a:srgbClr val="ADF9CC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DFD38137-5DCB-00EB-0BA2-458AA55DB465}"/>
              </a:ext>
            </a:extLst>
          </p:cNvPr>
          <p:cNvSpPr txBox="1"/>
          <p:nvPr/>
        </p:nvSpPr>
        <p:spPr>
          <a:xfrm>
            <a:off x="1234440" y="306324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xmlns="" id="{31A68C71-FED3-867D-428D-9E98B7620475}"/>
              </a:ext>
            </a:extLst>
          </p:cNvPr>
          <p:cNvSpPr txBox="1"/>
          <p:nvPr/>
        </p:nvSpPr>
        <p:spPr>
          <a:xfrm>
            <a:off x="230124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2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0EE637C7-A2BB-79E8-6445-A739CADB26D8}"/>
              </a:ext>
            </a:extLst>
          </p:cNvPr>
          <p:cNvSpPr txBox="1"/>
          <p:nvPr/>
        </p:nvSpPr>
        <p:spPr>
          <a:xfrm>
            <a:off x="3268980" y="305562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5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67FD1A13-CB6B-0F61-D5E7-B0A3A835A2FD}"/>
              </a:ext>
            </a:extLst>
          </p:cNvPr>
          <p:cNvSpPr txBox="1"/>
          <p:nvPr/>
        </p:nvSpPr>
        <p:spPr>
          <a:xfrm>
            <a:off x="4030980" y="30099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xmlns="" id="{2CC4558A-0695-E0D9-11F4-0A0014747952}"/>
                  </a:ext>
                </a:extLst>
              </p:cNvPr>
              <p:cNvSpPr/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2CC4558A-0695-E0D9-11F4-0A001474795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4860" y="1569720"/>
                <a:ext cx="373380" cy="56388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xmlns="" id="{FC03B5E2-4B53-2558-8AD8-DECF71D63AEB}"/>
                  </a:ext>
                </a:extLst>
              </p:cNvPr>
              <p:cNvSpPr/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FC03B5E2-4B53-2558-8AD8-DECF71D63A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9220" y="1569720"/>
                <a:ext cx="373380" cy="563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xmlns="" id="{EF75AEDE-6C69-659A-59DD-62E6C06913EB}"/>
                  </a:ext>
                </a:extLst>
              </p:cNvPr>
              <p:cNvSpPr/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F75AEDE-6C69-659A-59DD-62E6C06913E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87240" y="2240280"/>
                <a:ext cx="373380" cy="563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xmlns="" id="{0A5DC0EC-D80F-4308-796D-9676F4F8831E}"/>
                  </a:ext>
                </a:extLst>
              </p:cNvPr>
              <p:cNvSpPr/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0A5DC0EC-D80F-4308-796D-9676F4F883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1600" y="2240280"/>
                <a:ext cx="373380" cy="56388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TextBox 38">
            <a:extLst>
              <a:ext uri="{FF2B5EF4-FFF2-40B4-BE49-F238E27FC236}">
                <a16:creationId xmlns:a16="http://schemas.microsoft.com/office/drawing/2014/main" xmlns="" id="{E97859EF-2E7F-BA6E-1C99-CDCC6126C5DB}"/>
              </a:ext>
            </a:extLst>
          </p:cNvPr>
          <p:cNvSpPr txBox="1"/>
          <p:nvPr/>
        </p:nvSpPr>
        <p:spPr>
          <a:xfrm>
            <a:off x="4899660" y="307848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xmlns="" id="{9F245C16-9727-5A1A-AE40-E94DDE97EB44}"/>
                  </a:ext>
                </a:extLst>
              </p:cNvPr>
              <p:cNvSpPr/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9F245C16-9727-5A1A-AE40-E94DDE97EB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6440" y="1562100"/>
                <a:ext cx="373380" cy="563880"/>
              </a:xfrm>
              <a:prstGeom prst="rect">
                <a:avLst/>
              </a:prstGeom>
              <a:blipFill>
                <a:blip r:embed="rId6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xmlns="" id="{B48F32CF-A06F-50F4-B12A-155D741573D1}"/>
                  </a:ext>
                </a:extLst>
              </p:cNvPr>
              <p:cNvSpPr/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B48F32CF-A06F-50F4-B12A-155D741573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3660" y="1584960"/>
                <a:ext cx="373380" cy="563880"/>
              </a:xfrm>
              <a:prstGeom prst="rect">
                <a:avLst/>
              </a:prstGeom>
              <a:blipFill>
                <a:blip r:embed="rId7"/>
                <a:stretch>
                  <a:fillRect l="-7692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xmlns="" id="{4BB9FB12-204B-2EFF-085B-21A198E28D6C}"/>
                  </a:ext>
                </a:extLst>
              </p:cNvPr>
              <p:cNvSpPr/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4BB9FB12-204B-2EFF-085B-21A198E28D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1360" y="1577340"/>
                <a:ext cx="373380" cy="563880"/>
              </a:xfrm>
              <a:prstGeom prst="rect">
                <a:avLst/>
              </a:prstGeom>
              <a:blipFill>
                <a:blip r:embed="rId8"/>
                <a:stretch>
                  <a:fillRect l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xmlns="" id="{E313722F-B33A-79E8-C9FD-4F78E68C1635}"/>
                  </a:ext>
                </a:extLst>
              </p:cNvPr>
              <p:cNvSpPr/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8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10</m:t>
                          </m:r>
                          <m:r>
                            <a:rPr lang="en-US" sz="1800" b="0" i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00</m:t>
                          </m:r>
                        </m:den>
                      </m:f>
                    </m:oMath>
                  </m:oMathPara>
                </a14:m>
                <a:endParaRPr lang="en-US" sz="1800" dirty="0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E313722F-B33A-79E8-C9FD-4F78E68C16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55280" y="1569720"/>
                <a:ext cx="373380" cy="563880"/>
              </a:xfrm>
              <a:prstGeom prst="rect">
                <a:avLst/>
              </a:prstGeom>
              <a:blipFill>
                <a:blip r:embed="rId9"/>
                <a:stretch>
                  <a:fillRect l="-23077" r="-6154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DD32D9F2-2D3C-4CE1-BCAA-1EADE0170791}"/>
              </a:ext>
            </a:extLst>
          </p:cNvPr>
          <p:cNvSpPr txBox="1"/>
          <p:nvPr/>
        </p:nvSpPr>
        <p:spPr>
          <a:xfrm>
            <a:off x="6560820" y="304800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3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xmlns="" id="{99C436B4-093D-A39C-E2B9-B9D1CAAEEB77}"/>
              </a:ext>
            </a:extLst>
          </p:cNvPr>
          <p:cNvSpPr txBox="1"/>
          <p:nvPr/>
        </p:nvSpPr>
        <p:spPr>
          <a:xfrm>
            <a:off x="8008620" y="3070860"/>
            <a:ext cx="647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2060"/>
                </a:solidFill>
              </a:rPr>
              <a:t>1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0DFA8772-57D6-30D0-C604-4884465A3E32}"/>
              </a:ext>
            </a:extLst>
          </p:cNvPr>
          <p:cNvSpPr txBox="1"/>
          <p:nvPr/>
        </p:nvSpPr>
        <p:spPr>
          <a:xfrm>
            <a:off x="365760" y="3832860"/>
            <a:ext cx="8511540" cy="6488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Số gồm 3 trăm, 2 chục, 5 đơn vị, 4 phần mười, 3 phần trăm, 1 phần nghìn. Viết là: 325,431.</a:t>
            </a:r>
            <a:endParaRPr lang="en-US" sz="1600" b="1" i="0" u="none" strike="noStrike" dirty="0">
              <a:solidFill>
                <a:srgbClr val="282800"/>
              </a:solidFill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  <a:p>
            <a:pPr rtl="0">
              <a:spcBef>
                <a:spcPts val="0"/>
              </a:spcBef>
              <a:spcAft>
                <a:spcPts val="500"/>
              </a:spcAft>
            </a:pPr>
            <a:r>
              <a:rPr lang="vi-VN" sz="1600" b="1" i="0" u="none" strike="noStrike" dirty="0">
                <a:solidFill>
                  <a:srgbClr val="282800"/>
                </a:solidFill>
                <a:effectLst/>
                <a:latin typeface="Cambria" panose="02040503050406030204" pitchFamily="18" charset="0"/>
                <a:ea typeface="Cambria" panose="02040503050406030204" pitchFamily="18" charset="0"/>
              </a:rPr>
              <a:t>Đọc là: Ba trăm hai mươi lăm phẩy bốn trăm ba mươi mốt.</a:t>
            </a:r>
            <a:endParaRPr lang="vi-VN" sz="1200" b="1" dirty="0">
              <a:effectLst/>
              <a:latin typeface="Cambria" panose="02040503050406030204" pitchFamily="18" charset="0"/>
              <a:ea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526786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7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7" grpId="0" animBg="1"/>
      <p:bldP spid="28" grpId="0" animBg="1"/>
      <p:bldP spid="29" grpId="0" animBg="1"/>
      <p:bldP spid="30" grpId="0" animBg="1"/>
      <p:bldP spid="31" grpId="0"/>
      <p:bldP spid="32" grpId="0"/>
      <p:bldP spid="33" grpId="0"/>
      <p:bldP spid="34" grpId="0"/>
      <p:bldP spid="35" grpId="0" animBg="1"/>
      <p:bldP spid="36" grpId="0" animBg="1"/>
      <p:bldP spid="37" grpId="0" animBg="1"/>
      <p:bldP spid="38" grpId="0" animBg="1"/>
      <p:bldP spid="39" grpId="0"/>
      <p:bldP spid="40" grpId="0" animBg="1"/>
      <p:bldP spid="41" grpId="0" animBg="1"/>
      <p:bldP spid="42" grpId="0" animBg="1"/>
      <p:bldP spid="43" grpId="0" animBg="1"/>
      <p:bldP spid="44" grpId="0"/>
      <p:bldP spid="45" grpId="0"/>
      <p:bldP spid="46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324715"/>
            <a:ext cx="8473439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pic>
        <p:nvPicPr>
          <p:cNvPr id="14" name="图片 12" descr="E:\PPT\PPT\千\9月15号绿色卡通风安全主题班会PPT模板\千库网_老师教师划重点敲黑板表情包_元素编号13404547.png千库网_老师教师划重点敲黑板表情包_元素编号13404547">
            <a:extLst>
              <a:ext uri="{FF2B5EF4-FFF2-40B4-BE49-F238E27FC236}">
                <a16:creationId xmlns:a16="http://schemas.microsoft.com/office/drawing/2014/main" xmlns="" id="{8F8A3628-85F8-2C23-3EB7-DA22C64C7E8D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r="21630" b="19210"/>
          <a:stretch>
            <a:fillRect/>
          </a:stretch>
        </p:blipFill>
        <p:spPr>
          <a:xfrm flipH="1">
            <a:off x="-1" y="2381036"/>
            <a:ext cx="2708170" cy="276246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550C2F5-A3BF-7B96-EAB8-0D31BF5A04DC}"/>
              </a:ext>
            </a:extLst>
          </p:cNvPr>
          <p:cNvSpPr txBox="1"/>
          <p:nvPr/>
        </p:nvSpPr>
        <p:spPr>
          <a:xfrm>
            <a:off x="1217489" y="524891"/>
            <a:ext cx="7320336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viết một số thập phân, trước hết viết phần nguyên, viết dấu phẩy, sau đó viết phần thập phân.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5DD29DE-3F26-8163-C964-7500CD533ED8}"/>
              </a:ext>
            </a:extLst>
          </p:cNvPr>
          <p:cNvSpPr txBox="1"/>
          <p:nvPr/>
        </p:nvSpPr>
        <p:spPr>
          <a:xfrm>
            <a:off x="2009969" y="2338451"/>
            <a:ext cx="6714931" cy="1615827"/>
          </a:xfrm>
          <a:custGeom>
            <a:avLst/>
            <a:gdLst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123658"/>
              <a:gd name="connsiteX1" fmla="*/ 9296400 w 9296400"/>
              <a:gd name="connsiteY1" fmla="*/ 0 h 2123658"/>
              <a:gd name="connsiteX2" fmla="*/ 9296400 w 9296400"/>
              <a:gd name="connsiteY2" fmla="*/ 2123658 h 2123658"/>
              <a:gd name="connsiteX3" fmla="*/ 0 w 9296400"/>
              <a:gd name="connsiteY3" fmla="*/ 2123658 h 2123658"/>
              <a:gd name="connsiteX4" fmla="*/ 0 w 9296400"/>
              <a:gd name="connsiteY4" fmla="*/ 0 h 2123658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238283"/>
              <a:gd name="connsiteX1" fmla="*/ 9296400 w 9296400"/>
              <a:gd name="connsiteY1" fmla="*/ 0 h 2238283"/>
              <a:gd name="connsiteX2" fmla="*/ 9296400 w 9296400"/>
              <a:gd name="connsiteY2" fmla="*/ 2123658 h 2238283"/>
              <a:gd name="connsiteX3" fmla="*/ 0 w 9296400"/>
              <a:gd name="connsiteY3" fmla="*/ 2123658 h 2238283"/>
              <a:gd name="connsiteX4" fmla="*/ 0 w 9296400"/>
              <a:gd name="connsiteY4" fmla="*/ 0 h 2238283"/>
              <a:gd name="connsiteX0" fmla="*/ 0 w 9296400"/>
              <a:gd name="connsiteY0" fmla="*/ 0 h 2344251"/>
              <a:gd name="connsiteX1" fmla="*/ 9296400 w 9296400"/>
              <a:gd name="connsiteY1" fmla="*/ 0 h 2344251"/>
              <a:gd name="connsiteX2" fmla="*/ 9296400 w 9296400"/>
              <a:gd name="connsiteY2" fmla="*/ 2123658 h 2344251"/>
              <a:gd name="connsiteX3" fmla="*/ 0 w 9296400"/>
              <a:gd name="connsiteY3" fmla="*/ 2123658 h 2344251"/>
              <a:gd name="connsiteX4" fmla="*/ 0 w 9296400"/>
              <a:gd name="connsiteY4" fmla="*/ 0 h 2344251"/>
              <a:gd name="connsiteX0" fmla="*/ 0 w 9296400"/>
              <a:gd name="connsiteY0" fmla="*/ 125046 h 2469297"/>
              <a:gd name="connsiteX1" fmla="*/ 9296400 w 9296400"/>
              <a:gd name="connsiteY1" fmla="*/ 125046 h 2469297"/>
              <a:gd name="connsiteX2" fmla="*/ 9296400 w 9296400"/>
              <a:gd name="connsiteY2" fmla="*/ 2248704 h 2469297"/>
              <a:gd name="connsiteX3" fmla="*/ 0 w 9296400"/>
              <a:gd name="connsiteY3" fmla="*/ 2248704 h 2469297"/>
              <a:gd name="connsiteX4" fmla="*/ 0 w 9296400"/>
              <a:gd name="connsiteY4" fmla="*/ 125046 h 2469297"/>
              <a:gd name="connsiteX0" fmla="*/ 0 w 9296400"/>
              <a:gd name="connsiteY0" fmla="*/ 169853 h 2514104"/>
              <a:gd name="connsiteX1" fmla="*/ 9296400 w 9296400"/>
              <a:gd name="connsiteY1" fmla="*/ 169853 h 2514104"/>
              <a:gd name="connsiteX2" fmla="*/ 9296400 w 9296400"/>
              <a:gd name="connsiteY2" fmla="*/ 2293511 h 2514104"/>
              <a:gd name="connsiteX3" fmla="*/ 0 w 9296400"/>
              <a:gd name="connsiteY3" fmla="*/ 2293511 h 2514104"/>
              <a:gd name="connsiteX4" fmla="*/ 0 w 9296400"/>
              <a:gd name="connsiteY4" fmla="*/ 169853 h 2514104"/>
              <a:gd name="connsiteX0" fmla="*/ 0 w 9296400"/>
              <a:gd name="connsiteY0" fmla="*/ 169853 h 2429521"/>
              <a:gd name="connsiteX1" fmla="*/ 9296400 w 9296400"/>
              <a:gd name="connsiteY1" fmla="*/ 169853 h 2429521"/>
              <a:gd name="connsiteX2" fmla="*/ 9296400 w 9296400"/>
              <a:gd name="connsiteY2" fmla="*/ 2293511 h 2429521"/>
              <a:gd name="connsiteX3" fmla="*/ 0 w 9296400"/>
              <a:gd name="connsiteY3" fmla="*/ 2293511 h 2429521"/>
              <a:gd name="connsiteX4" fmla="*/ 0 w 9296400"/>
              <a:gd name="connsiteY4" fmla="*/ 169853 h 24295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9296400" h="2429521">
                <a:moveTo>
                  <a:pt x="0" y="169853"/>
                </a:moveTo>
                <a:cubicBezTo>
                  <a:pt x="1926493" y="5730"/>
                  <a:pt x="6314830" y="-111501"/>
                  <a:pt x="9296400" y="169853"/>
                </a:cubicBezTo>
                <a:cubicBezTo>
                  <a:pt x="9296400" y="877739"/>
                  <a:pt x="8827476" y="1632518"/>
                  <a:pt x="9296400" y="2293511"/>
                </a:cubicBezTo>
                <a:cubicBezTo>
                  <a:pt x="6877538" y="2621758"/>
                  <a:pt x="2301631" y="2246618"/>
                  <a:pt x="0" y="2293511"/>
                </a:cubicBezTo>
                <a:cubicBezTo>
                  <a:pt x="0" y="1585625"/>
                  <a:pt x="351692" y="830847"/>
                  <a:pt x="0" y="169853"/>
                </a:cubicBezTo>
                <a:close/>
              </a:path>
            </a:pathLst>
          </a:custGeom>
          <a:solidFill>
            <a:srgbClr val="FFC000"/>
          </a:solidFill>
          <a:ln>
            <a:solidFill>
              <a:schemeClr val="tx1"/>
            </a:solidFill>
            <a:prstDash val="lgDashDot"/>
          </a:ln>
        </p:spPr>
        <p:txBody>
          <a:bodyPr wrap="square" rtlCol="0">
            <a:spAutoFit/>
          </a:bodyPr>
          <a:lstStyle/>
          <a:p>
            <a:pPr algn="just" defTabSz="685800">
              <a:buClrTx/>
            </a:pPr>
            <a:r>
              <a:rPr lang="vi-VN" sz="3200" kern="1200" dirty="0">
                <a:solidFill>
                  <a:prstClr val="white"/>
                </a:solidFill>
                <a:latin typeface="Cambria" panose="02040503050406030204" pitchFamily="18" charset="0"/>
                <a:ea typeface="Cambria" panose="02040503050406030204" pitchFamily="18" charset="0"/>
                <a:cs typeface="+mn-cs"/>
              </a:rPr>
              <a:t>Muốn đọc một số thập phân, trước hết đọc phần nguyên, đọc dấu phẩy, sau đó đọc phần thập phân.</a:t>
            </a:r>
          </a:p>
        </p:txBody>
      </p:sp>
    </p:spTree>
    <p:extLst>
      <p:ext uri="{BB962C8B-B14F-4D97-AF65-F5344CB8AC3E}">
        <p14:creationId xmlns:p14="http://schemas.microsoft.com/office/powerpoint/2010/main" val="37624948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8" name="Google Shape;1019;p41">
            <a:extLst>
              <a:ext uri="{FF2B5EF4-FFF2-40B4-BE49-F238E27FC236}">
                <a16:creationId xmlns:a16="http://schemas.microsoft.com/office/drawing/2014/main" xmlns="" id="{897CDC91-BEB0-42AF-82A0-7FDBC77AB9C5}"/>
              </a:ext>
            </a:extLst>
          </p:cNvPr>
          <p:cNvGrpSpPr/>
          <p:nvPr/>
        </p:nvGrpSpPr>
        <p:grpSpPr>
          <a:xfrm>
            <a:off x="219901" y="200576"/>
            <a:ext cx="907989" cy="1184916"/>
            <a:chOff x="4763825" y="3528850"/>
            <a:chExt cx="827325" cy="1079650"/>
          </a:xfrm>
        </p:grpSpPr>
        <p:sp>
          <p:nvSpPr>
            <p:cNvPr id="19" name="Google Shape;1020;p41">
              <a:extLst>
                <a:ext uri="{FF2B5EF4-FFF2-40B4-BE49-F238E27FC236}">
                  <a16:creationId xmlns:a16="http://schemas.microsoft.com/office/drawing/2014/main" xmlns="" id="{C1572099-6848-4C85-97D8-B30CAB3AF8FB}"/>
                </a:ext>
              </a:extLst>
            </p:cNvPr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0" name="Google Shape;1021;p41">
              <a:extLst>
                <a:ext uri="{FF2B5EF4-FFF2-40B4-BE49-F238E27FC236}">
                  <a16:creationId xmlns:a16="http://schemas.microsoft.com/office/drawing/2014/main" xmlns="" id="{91F96C65-17ED-4D9B-A751-B4859E293027}"/>
                </a:ext>
              </a:extLst>
            </p:cNvPr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1" name="Google Shape;1022;p41">
              <a:extLst>
                <a:ext uri="{FF2B5EF4-FFF2-40B4-BE49-F238E27FC236}">
                  <a16:creationId xmlns:a16="http://schemas.microsoft.com/office/drawing/2014/main" xmlns="" id="{A1E94565-4705-47C2-B193-EE97F6C9E04C}"/>
                </a:ext>
              </a:extLst>
            </p:cNvPr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xmlns="" id="{3E287976-A495-4EE5-98CF-B910B9383973}"/>
              </a:ext>
            </a:extLst>
          </p:cNvPr>
          <p:cNvSpPr/>
          <p:nvPr/>
        </p:nvSpPr>
        <p:spPr>
          <a:xfrm>
            <a:off x="1902831" y="718672"/>
            <a:ext cx="1187226" cy="3802380"/>
          </a:xfrm>
          <a:prstGeom prst="roundRect">
            <a:avLst/>
          </a:prstGeom>
          <a:solidFill>
            <a:srgbClr val="FFCC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2" name="Google Shape;1027;p41">
            <a:extLst>
              <a:ext uri="{FF2B5EF4-FFF2-40B4-BE49-F238E27FC236}">
                <a16:creationId xmlns:a16="http://schemas.microsoft.com/office/drawing/2014/main" xmlns="" id="{CD7A5A08-CF58-4A87-A32A-DF74AA2E375F}"/>
              </a:ext>
            </a:extLst>
          </p:cNvPr>
          <p:cNvGrpSpPr/>
          <p:nvPr/>
        </p:nvGrpSpPr>
        <p:grpSpPr>
          <a:xfrm>
            <a:off x="8071870" y="3808933"/>
            <a:ext cx="908126" cy="1234084"/>
            <a:chOff x="3459450" y="656725"/>
            <a:chExt cx="827450" cy="1124450"/>
          </a:xfrm>
        </p:grpSpPr>
        <p:sp>
          <p:nvSpPr>
            <p:cNvPr id="23" name="Google Shape;1028;p41">
              <a:extLst>
                <a:ext uri="{FF2B5EF4-FFF2-40B4-BE49-F238E27FC236}">
                  <a16:creationId xmlns:a16="http://schemas.microsoft.com/office/drawing/2014/main" xmlns="" id="{B84C7611-7191-454D-A69B-207248CAAC95}"/>
                </a:ext>
              </a:extLst>
            </p:cNvPr>
            <p:cNvSpPr/>
            <p:nvPr/>
          </p:nvSpPr>
          <p:spPr>
            <a:xfrm>
              <a:off x="3459450" y="656725"/>
              <a:ext cx="827450" cy="1079525"/>
            </a:xfrm>
            <a:custGeom>
              <a:avLst/>
              <a:gdLst/>
              <a:ahLst/>
              <a:cxnLst/>
              <a:rect l="l" t="t" r="r" b="b"/>
              <a:pathLst>
                <a:path w="33098" h="43181" extrusionOk="0">
                  <a:moveTo>
                    <a:pt x="15400" y="1"/>
                  </a:moveTo>
                  <a:cubicBezTo>
                    <a:pt x="0" y="1"/>
                    <a:pt x="0" y="9665"/>
                    <a:pt x="0" y="21591"/>
                  </a:cubicBezTo>
                  <a:cubicBezTo>
                    <a:pt x="0" y="33517"/>
                    <a:pt x="0" y="43181"/>
                    <a:pt x="15400" y="43181"/>
                  </a:cubicBezTo>
                  <a:cubicBezTo>
                    <a:pt x="30794" y="43181"/>
                    <a:pt x="30794" y="33517"/>
                    <a:pt x="30794" y="21591"/>
                  </a:cubicBezTo>
                  <a:cubicBezTo>
                    <a:pt x="30794" y="9665"/>
                    <a:pt x="33098" y="1"/>
                    <a:pt x="1540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4" name="Google Shape;1029;p41">
              <a:extLst>
                <a:ext uri="{FF2B5EF4-FFF2-40B4-BE49-F238E27FC236}">
                  <a16:creationId xmlns:a16="http://schemas.microsoft.com/office/drawing/2014/main" xmlns="" id="{A92E7A76-AC51-468D-9740-BE91BEFFE68A}"/>
                </a:ext>
              </a:extLst>
            </p:cNvPr>
            <p:cNvSpPr/>
            <p:nvPr/>
          </p:nvSpPr>
          <p:spPr>
            <a:xfrm>
              <a:off x="3557100" y="731025"/>
              <a:ext cx="716000" cy="1050150"/>
            </a:xfrm>
            <a:custGeom>
              <a:avLst/>
              <a:gdLst/>
              <a:ahLst/>
              <a:cxnLst/>
              <a:rect l="l" t="t" r="r" b="b"/>
              <a:pathLst>
                <a:path w="28640" h="42006" extrusionOk="0">
                  <a:moveTo>
                    <a:pt x="14013" y="1"/>
                  </a:moveTo>
                  <a:cubicBezTo>
                    <a:pt x="11514" y="1"/>
                    <a:pt x="9011" y="658"/>
                    <a:pt x="6678" y="1583"/>
                  </a:cubicBezTo>
                  <a:cubicBezTo>
                    <a:pt x="4659" y="2389"/>
                    <a:pt x="2601" y="3439"/>
                    <a:pt x="1042" y="4985"/>
                  </a:cubicBezTo>
                  <a:cubicBezTo>
                    <a:pt x="0" y="6016"/>
                    <a:pt x="4" y="7903"/>
                    <a:pt x="1660" y="7903"/>
                  </a:cubicBezTo>
                  <a:cubicBezTo>
                    <a:pt x="1787" y="7903"/>
                    <a:pt x="1923" y="7892"/>
                    <a:pt x="2069" y="7869"/>
                  </a:cubicBezTo>
                  <a:cubicBezTo>
                    <a:pt x="2708" y="7767"/>
                    <a:pt x="3281" y="7420"/>
                    <a:pt x="3830" y="7087"/>
                  </a:cubicBezTo>
                  <a:cubicBezTo>
                    <a:pt x="5517" y="6046"/>
                    <a:pt x="7354" y="4971"/>
                    <a:pt x="9306" y="4971"/>
                  </a:cubicBezTo>
                  <a:cubicBezTo>
                    <a:pt x="9481" y="4971"/>
                    <a:pt x="9658" y="4980"/>
                    <a:pt x="9835" y="4998"/>
                  </a:cubicBezTo>
                  <a:cubicBezTo>
                    <a:pt x="11763" y="5200"/>
                    <a:pt x="13494" y="6621"/>
                    <a:pt x="14150" y="8448"/>
                  </a:cubicBezTo>
                  <a:cubicBezTo>
                    <a:pt x="14813" y="10274"/>
                    <a:pt x="14425" y="12417"/>
                    <a:pt x="13243" y="13957"/>
                  </a:cubicBezTo>
                  <a:cubicBezTo>
                    <a:pt x="12317" y="15160"/>
                    <a:pt x="10338" y="16507"/>
                    <a:pt x="8508" y="16507"/>
                  </a:cubicBezTo>
                  <a:cubicBezTo>
                    <a:pt x="8405" y="16507"/>
                    <a:pt x="8301" y="16503"/>
                    <a:pt x="8199" y="16494"/>
                  </a:cubicBezTo>
                  <a:cubicBezTo>
                    <a:pt x="8144" y="16489"/>
                    <a:pt x="8089" y="16487"/>
                    <a:pt x="8035" y="16487"/>
                  </a:cubicBezTo>
                  <a:cubicBezTo>
                    <a:pt x="7511" y="16487"/>
                    <a:pt x="7070" y="16721"/>
                    <a:pt x="6827" y="17079"/>
                  </a:cubicBezTo>
                  <a:cubicBezTo>
                    <a:pt x="6499" y="17544"/>
                    <a:pt x="6493" y="18213"/>
                    <a:pt x="7030" y="18816"/>
                  </a:cubicBezTo>
                  <a:cubicBezTo>
                    <a:pt x="7596" y="19461"/>
                    <a:pt x="8480" y="19699"/>
                    <a:pt x="9274" y="20027"/>
                  </a:cubicBezTo>
                  <a:cubicBezTo>
                    <a:pt x="10970" y="20720"/>
                    <a:pt x="12444" y="21932"/>
                    <a:pt x="13447" y="23459"/>
                  </a:cubicBezTo>
                  <a:cubicBezTo>
                    <a:pt x="13948" y="24217"/>
                    <a:pt x="14342" y="25084"/>
                    <a:pt x="14348" y="25991"/>
                  </a:cubicBezTo>
                  <a:cubicBezTo>
                    <a:pt x="14353" y="26897"/>
                    <a:pt x="13906" y="27847"/>
                    <a:pt x="13088" y="28235"/>
                  </a:cubicBezTo>
                  <a:cubicBezTo>
                    <a:pt x="12790" y="28377"/>
                    <a:pt x="12479" y="28436"/>
                    <a:pt x="12162" y="28436"/>
                  </a:cubicBezTo>
                  <a:cubicBezTo>
                    <a:pt x="11317" y="28436"/>
                    <a:pt x="10435" y="28015"/>
                    <a:pt x="9662" y="27602"/>
                  </a:cubicBezTo>
                  <a:cubicBezTo>
                    <a:pt x="8072" y="26752"/>
                    <a:pt x="6394" y="25898"/>
                    <a:pt x="4603" y="25898"/>
                  </a:cubicBezTo>
                  <a:cubicBezTo>
                    <a:pt x="4545" y="25898"/>
                    <a:pt x="4486" y="25898"/>
                    <a:pt x="4427" y="25900"/>
                  </a:cubicBezTo>
                  <a:cubicBezTo>
                    <a:pt x="1102" y="26002"/>
                    <a:pt x="297" y="28820"/>
                    <a:pt x="642" y="31583"/>
                  </a:cubicBezTo>
                  <a:cubicBezTo>
                    <a:pt x="691" y="31947"/>
                    <a:pt x="1072" y="34812"/>
                    <a:pt x="2637" y="37021"/>
                  </a:cubicBezTo>
                  <a:cubicBezTo>
                    <a:pt x="5034" y="40417"/>
                    <a:pt x="9311" y="42005"/>
                    <a:pt x="13627" y="42005"/>
                  </a:cubicBezTo>
                  <a:cubicBezTo>
                    <a:pt x="21074" y="42005"/>
                    <a:pt x="28640" y="37277"/>
                    <a:pt x="26871" y="28952"/>
                  </a:cubicBezTo>
                  <a:cubicBezTo>
                    <a:pt x="26161" y="25644"/>
                    <a:pt x="23784" y="22737"/>
                    <a:pt x="20675" y="21395"/>
                  </a:cubicBezTo>
                  <a:cubicBezTo>
                    <a:pt x="19893" y="21060"/>
                    <a:pt x="19064" y="20809"/>
                    <a:pt x="18347" y="20349"/>
                  </a:cubicBezTo>
                  <a:cubicBezTo>
                    <a:pt x="17631" y="19891"/>
                    <a:pt x="17022" y="19150"/>
                    <a:pt x="16998" y="18296"/>
                  </a:cubicBezTo>
                  <a:cubicBezTo>
                    <a:pt x="16956" y="16768"/>
                    <a:pt x="18627" y="15880"/>
                    <a:pt x="19874" y="14996"/>
                  </a:cubicBezTo>
                  <a:cubicBezTo>
                    <a:pt x="22538" y="13122"/>
                    <a:pt x="24453" y="9230"/>
                    <a:pt x="23654" y="5941"/>
                  </a:cubicBezTo>
                  <a:cubicBezTo>
                    <a:pt x="22860" y="2664"/>
                    <a:pt x="19069" y="610"/>
                    <a:pt x="15984" y="145"/>
                  </a:cubicBezTo>
                  <a:cubicBezTo>
                    <a:pt x="15329" y="46"/>
                    <a:pt x="14671" y="1"/>
                    <a:pt x="14013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25" name="Google Shape;1030;p41">
              <a:extLst>
                <a:ext uri="{FF2B5EF4-FFF2-40B4-BE49-F238E27FC236}">
                  <a16:creationId xmlns:a16="http://schemas.microsoft.com/office/drawing/2014/main" xmlns="" id="{A339CEF2-D808-41D3-AFD5-D439225C679D}"/>
                </a:ext>
              </a:extLst>
            </p:cNvPr>
            <p:cNvSpPr/>
            <p:nvPr/>
          </p:nvSpPr>
          <p:spPr>
            <a:xfrm>
              <a:off x="3491525" y="662775"/>
              <a:ext cx="720650" cy="1074075"/>
            </a:xfrm>
            <a:custGeom>
              <a:avLst/>
              <a:gdLst/>
              <a:ahLst/>
              <a:cxnLst/>
              <a:rect l="l" t="t" r="r" b="b"/>
              <a:pathLst>
                <a:path w="28826" h="42963" extrusionOk="0">
                  <a:moveTo>
                    <a:pt x="14349" y="942"/>
                  </a:moveTo>
                  <a:cubicBezTo>
                    <a:pt x="15008" y="942"/>
                    <a:pt x="15651" y="989"/>
                    <a:pt x="16279" y="1084"/>
                  </a:cubicBezTo>
                  <a:cubicBezTo>
                    <a:pt x="19359" y="1549"/>
                    <a:pt x="22850" y="3568"/>
                    <a:pt x="23566" y="6522"/>
                  </a:cubicBezTo>
                  <a:cubicBezTo>
                    <a:pt x="24348" y="9751"/>
                    <a:pt x="22354" y="13409"/>
                    <a:pt x="19973" y="15087"/>
                  </a:cubicBezTo>
                  <a:cubicBezTo>
                    <a:pt x="19811" y="15200"/>
                    <a:pt x="19645" y="15315"/>
                    <a:pt x="19472" y="15428"/>
                  </a:cubicBezTo>
                  <a:cubicBezTo>
                    <a:pt x="18241" y="16257"/>
                    <a:pt x="16852" y="17194"/>
                    <a:pt x="16893" y="18782"/>
                  </a:cubicBezTo>
                  <a:cubicBezTo>
                    <a:pt x="16923" y="19696"/>
                    <a:pt x="17508" y="20602"/>
                    <a:pt x="18463" y="21217"/>
                  </a:cubicBezTo>
                  <a:cubicBezTo>
                    <a:pt x="19006" y="21569"/>
                    <a:pt x="19597" y="21797"/>
                    <a:pt x="20170" y="22023"/>
                  </a:cubicBezTo>
                  <a:cubicBezTo>
                    <a:pt x="20397" y="22112"/>
                    <a:pt x="20629" y="22202"/>
                    <a:pt x="20856" y="22304"/>
                  </a:cubicBezTo>
                  <a:cubicBezTo>
                    <a:pt x="23828" y="23588"/>
                    <a:pt x="26097" y="26357"/>
                    <a:pt x="26772" y="29526"/>
                  </a:cubicBezTo>
                  <a:cubicBezTo>
                    <a:pt x="28258" y="36492"/>
                    <a:pt x="22957" y="39638"/>
                    <a:pt x="20605" y="40664"/>
                  </a:cubicBezTo>
                  <a:cubicBezTo>
                    <a:pt x="18644" y="41522"/>
                    <a:pt x="16330" y="41987"/>
                    <a:pt x="14003" y="41987"/>
                  </a:cubicBezTo>
                  <a:cubicBezTo>
                    <a:pt x="9885" y="41987"/>
                    <a:pt x="5723" y="40532"/>
                    <a:pt x="3386" y="37226"/>
                  </a:cubicBezTo>
                  <a:cubicBezTo>
                    <a:pt x="1935" y="35173"/>
                    <a:pt x="1541" y="32511"/>
                    <a:pt x="1475" y="31997"/>
                  </a:cubicBezTo>
                  <a:cubicBezTo>
                    <a:pt x="1254" y="30236"/>
                    <a:pt x="1552" y="28786"/>
                    <a:pt x="2311" y="27897"/>
                  </a:cubicBezTo>
                  <a:cubicBezTo>
                    <a:pt x="2877" y="27234"/>
                    <a:pt x="3720" y="26875"/>
                    <a:pt x="4805" y="26847"/>
                  </a:cubicBezTo>
                  <a:cubicBezTo>
                    <a:pt x="4860" y="26840"/>
                    <a:pt x="4913" y="26840"/>
                    <a:pt x="4973" y="26840"/>
                  </a:cubicBezTo>
                  <a:cubicBezTo>
                    <a:pt x="6585" y="26840"/>
                    <a:pt x="8119" y="27586"/>
                    <a:pt x="9808" y="28487"/>
                  </a:cubicBezTo>
                  <a:cubicBezTo>
                    <a:pt x="10437" y="28826"/>
                    <a:pt x="11471" y="29376"/>
                    <a:pt x="12531" y="29376"/>
                  </a:cubicBezTo>
                  <a:cubicBezTo>
                    <a:pt x="12909" y="29376"/>
                    <a:pt x="13290" y="29306"/>
                    <a:pt x="13657" y="29132"/>
                  </a:cubicBezTo>
                  <a:cubicBezTo>
                    <a:pt x="14577" y="28690"/>
                    <a:pt x="15197" y="27616"/>
                    <a:pt x="15186" y="26459"/>
                  </a:cubicBezTo>
                  <a:cubicBezTo>
                    <a:pt x="15180" y="25575"/>
                    <a:pt x="14858" y="24662"/>
                    <a:pt x="14207" y="23677"/>
                  </a:cubicBezTo>
                  <a:cubicBezTo>
                    <a:pt x="13150" y="22076"/>
                    <a:pt x="11593" y="20794"/>
                    <a:pt x="9819" y="20065"/>
                  </a:cubicBezTo>
                  <a:cubicBezTo>
                    <a:pt x="9670" y="20006"/>
                    <a:pt x="9516" y="19946"/>
                    <a:pt x="9360" y="19886"/>
                  </a:cubicBezTo>
                  <a:cubicBezTo>
                    <a:pt x="8733" y="19648"/>
                    <a:pt x="8136" y="19415"/>
                    <a:pt x="7748" y="18979"/>
                  </a:cubicBezTo>
                  <a:cubicBezTo>
                    <a:pt x="7403" y="18591"/>
                    <a:pt x="7342" y="18161"/>
                    <a:pt x="7576" y="17822"/>
                  </a:cubicBezTo>
                  <a:cubicBezTo>
                    <a:pt x="7752" y="17569"/>
                    <a:pt x="8060" y="17428"/>
                    <a:pt x="8406" y="17428"/>
                  </a:cubicBezTo>
                  <a:cubicBezTo>
                    <a:pt x="8445" y="17428"/>
                    <a:pt x="8484" y="17430"/>
                    <a:pt x="8524" y="17434"/>
                  </a:cubicBezTo>
                  <a:cubicBezTo>
                    <a:pt x="8641" y="17444"/>
                    <a:pt x="8758" y="17449"/>
                    <a:pt x="8876" y="17449"/>
                  </a:cubicBezTo>
                  <a:cubicBezTo>
                    <a:pt x="10833" y="17449"/>
                    <a:pt x="12932" y="16085"/>
                    <a:pt x="13979" y="14717"/>
                  </a:cubicBezTo>
                  <a:cubicBezTo>
                    <a:pt x="15276" y="13034"/>
                    <a:pt x="15657" y="10695"/>
                    <a:pt x="14959" y="8761"/>
                  </a:cubicBezTo>
                  <a:cubicBezTo>
                    <a:pt x="14224" y="6731"/>
                    <a:pt x="12332" y="5221"/>
                    <a:pt x="10249" y="5006"/>
                  </a:cubicBezTo>
                  <a:cubicBezTo>
                    <a:pt x="10057" y="4986"/>
                    <a:pt x="9865" y="4976"/>
                    <a:pt x="9675" y="4976"/>
                  </a:cubicBezTo>
                  <a:cubicBezTo>
                    <a:pt x="7497" y="4976"/>
                    <a:pt x="5467" y="6228"/>
                    <a:pt x="3952" y="7161"/>
                  </a:cubicBezTo>
                  <a:cubicBezTo>
                    <a:pt x="3445" y="7472"/>
                    <a:pt x="2920" y="7794"/>
                    <a:pt x="2364" y="7877"/>
                  </a:cubicBezTo>
                  <a:cubicBezTo>
                    <a:pt x="2257" y="7895"/>
                    <a:pt x="2141" y="7907"/>
                    <a:pt x="2025" y="7907"/>
                  </a:cubicBezTo>
                  <a:cubicBezTo>
                    <a:pt x="1716" y="7907"/>
                    <a:pt x="1406" y="7821"/>
                    <a:pt x="1254" y="7530"/>
                  </a:cubicBezTo>
                  <a:cubicBezTo>
                    <a:pt x="1022" y="7070"/>
                    <a:pt x="1237" y="6290"/>
                    <a:pt x="1738" y="5794"/>
                  </a:cubicBezTo>
                  <a:cubicBezTo>
                    <a:pt x="3015" y="4522"/>
                    <a:pt x="4758" y="3478"/>
                    <a:pt x="7218" y="2499"/>
                  </a:cubicBezTo>
                  <a:cubicBezTo>
                    <a:pt x="9831" y="1456"/>
                    <a:pt x="12181" y="942"/>
                    <a:pt x="14349" y="942"/>
                  </a:cubicBezTo>
                  <a:close/>
                  <a:moveTo>
                    <a:pt x="14354" y="1"/>
                  </a:moveTo>
                  <a:cubicBezTo>
                    <a:pt x="12064" y="1"/>
                    <a:pt x="9595" y="536"/>
                    <a:pt x="6871" y="1621"/>
                  </a:cubicBezTo>
                  <a:cubicBezTo>
                    <a:pt x="4287" y="2654"/>
                    <a:pt x="2447" y="3764"/>
                    <a:pt x="1075" y="5125"/>
                  </a:cubicBezTo>
                  <a:cubicBezTo>
                    <a:pt x="281" y="5913"/>
                    <a:pt x="1" y="7131"/>
                    <a:pt x="419" y="7960"/>
                  </a:cubicBezTo>
                  <a:cubicBezTo>
                    <a:pt x="564" y="8247"/>
                    <a:pt x="998" y="8848"/>
                    <a:pt x="2029" y="8848"/>
                  </a:cubicBezTo>
                  <a:cubicBezTo>
                    <a:pt x="2178" y="8848"/>
                    <a:pt x="2339" y="8836"/>
                    <a:pt x="2513" y="8808"/>
                  </a:cubicBezTo>
                  <a:cubicBezTo>
                    <a:pt x="3254" y="8689"/>
                    <a:pt x="3887" y="8301"/>
                    <a:pt x="4442" y="7960"/>
                  </a:cubicBezTo>
                  <a:cubicBezTo>
                    <a:pt x="6263" y="6839"/>
                    <a:pt x="7928" y="5913"/>
                    <a:pt x="9673" y="5913"/>
                  </a:cubicBezTo>
                  <a:cubicBezTo>
                    <a:pt x="9833" y="5913"/>
                    <a:pt x="9993" y="5921"/>
                    <a:pt x="10155" y="5937"/>
                  </a:cubicBezTo>
                  <a:cubicBezTo>
                    <a:pt x="11885" y="6122"/>
                    <a:pt x="13461" y="7381"/>
                    <a:pt x="14075" y="9083"/>
                  </a:cubicBezTo>
                  <a:cubicBezTo>
                    <a:pt x="14667" y="10718"/>
                    <a:pt x="14338" y="12706"/>
                    <a:pt x="13235" y="14144"/>
                  </a:cubicBezTo>
                  <a:cubicBezTo>
                    <a:pt x="12336" y="15319"/>
                    <a:pt x="10462" y="16509"/>
                    <a:pt x="8878" y="16509"/>
                  </a:cubicBezTo>
                  <a:cubicBezTo>
                    <a:pt x="8787" y="16509"/>
                    <a:pt x="8696" y="16505"/>
                    <a:pt x="8607" y="16497"/>
                  </a:cubicBezTo>
                  <a:cubicBezTo>
                    <a:pt x="8539" y="16490"/>
                    <a:pt x="8470" y="16487"/>
                    <a:pt x="8403" y="16487"/>
                  </a:cubicBezTo>
                  <a:cubicBezTo>
                    <a:pt x="7745" y="16487"/>
                    <a:pt x="7157" y="16775"/>
                    <a:pt x="6805" y="17285"/>
                  </a:cubicBezTo>
                  <a:cubicBezTo>
                    <a:pt x="6323" y="17976"/>
                    <a:pt x="6411" y="18889"/>
                    <a:pt x="7045" y="19600"/>
                  </a:cubicBezTo>
                  <a:cubicBezTo>
                    <a:pt x="7582" y="20214"/>
                    <a:pt x="8315" y="20495"/>
                    <a:pt x="9026" y="20764"/>
                  </a:cubicBezTo>
                  <a:cubicBezTo>
                    <a:pt x="9175" y="20823"/>
                    <a:pt x="9318" y="20877"/>
                    <a:pt x="9461" y="20938"/>
                  </a:cubicBezTo>
                  <a:cubicBezTo>
                    <a:pt x="11061" y="21594"/>
                    <a:pt x="12470" y="22751"/>
                    <a:pt x="13425" y="24197"/>
                  </a:cubicBezTo>
                  <a:cubicBezTo>
                    <a:pt x="13974" y="25026"/>
                    <a:pt x="14243" y="25765"/>
                    <a:pt x="14249" y="26464"/>
                  </a:cubicBezTo>
                  <a:cubicBezTo>
                    <a:pt x="14249" y="27133"/>
                    <a:pt x="13944" y="27957"/>
                    <a:pt x="13252" y="28285"/>
                  </a:cubicBezTo>
                  <a:cubicBezTo>
                    <a:pt x="13023" y="28394"/>
                    <a:pt x="12779" y="28440"/>
                    <a:pt x="12526" y="28440"/>
                  </a:cubicBezTo>
                  <a:cubicBezTo>
                    <a:pt x="11791" y="28440"/>
                    <a:pt x="10982" y="28049"/>
                    <a:pt x="10249" y="27658"/>
                  </a:cubicBezTo>
                  <a:cubicBezTo>
                    <a:pt x="8850" y="26909"/>
                    <a:pt x="6953" y="25900"/>
                    <a:pt x="4943" y="25900"/>
                  </a:cubicBezTo>
                  <a:cubicBezTo>
                    <a:pt x="4887" y="25900"/>
                    <a:pt x="4831" y="25901"/>
                    <a:pt x="4775" y="25903"/>
                  </a:cubicBezTo>
                  <a:cubicBezTo>
                    <a:pt x="3414" y="25944"/>
                    <a:pt x="2340" y="26410"/>
                    <a:pt x="1595" y="27288"/>
                  </a:cubicBezTo>
                  <a:cubicBezTo>
                    <a:pt x="664" y="28374"/>
                    <a:pt x="287" y="30087"/>
                    <a:pt x="544" y="32111"/>
                  </a:cubicBezTo>
                  <a:cubicBezTo>
                    <a:pt x="609" y="32666"/>
                    <a:pt x="1039" y="35531"/>
                    <a:pt x="2615" y="37770"/>
                  </a:cubicBezTo>
                  <a:cubicBezTo>
                    <a:pt x="5164" y="41374"/>
                    <a:pt x="9551" y="42963"/>
                    <a:pt x="13926" y="42963"/>
                  </a:cubicBezTo>
                  <a:cubicBezTo>
                    <a:pt x="16392" y="42963"/>
                    <a:pt x="18857" y="42454"/>
                    <a:pt x="20982" y="41523"/>
                  </a:cubicBezTo>
                  <a:cubicBezTo>
                    <a:pt x="26312" y="39195"/>
                    <a:pt x="28825" y="34636"/>
                    <a:pt x="27690" y="29329"/>
                  </a:cubicBezTo>
                  <a:cubicBezTo>
                    <a:pt x="26957" y="25867"/>
                    <a:pt x="24480" y="22841"/>
                    <a:pt x="21227" y="21439"/>
                  </a:cubicBezTo>
                  <a:cubicBezTo>
                    <a:pt x="20993" y="21337"/>
                    <a:pt x="20748" y="21241"/>
                    <a:pt x="20511" y="21145"/>
                  </a:cubicBezTo>
                  <a:cubicBezTo>
                    <a:pt x="19955" y="20930"/>
                    <a:pt x="19436" y="20728"/>
                    <a:pt x="18971" y="20429"/>
                  </a:cubicBezTo>
                  <a:cubicBezTo>
                    <a:pt x="18277" y="19982"/>
                    <a:pt x="17855" y="19355"/>
                    <a:pt x="17836" y="18759"/>
                  </a:cubicBezTo>
                  <a:cubicBezTo>
                    <a:pt x="17806" y="17690"/>
                    <a:pt x="18922" y="16932"/>
                    <a:pt x="19996" y="16210"/>
                  </a:cubicBezTo>
                  <a:cubicBezTo>
                    <a:pt x="20175" y="16090"/>
                    <a:pt x="20349" y="15971"/>
                    <a:pt x="20511" y="15858"/>
                  </a:cubicBezTo>
                  <a:cubicBezTo>
                    <a:pt x="23155" y="13995"/>
                    <a:pt x="25357" y="9918"/>
                    <a:pt x="24480" y="6301"/>
                  </a:cubicBezTo>
                  <a:cubicBezTo>
                    <a:pt x="23626" y="2786"/>
                    <a:pt x="19704" y="648"/>
                    <a:pt x="16422" y="153"/>
                  </a:cubicBezTo>
                  <a:cubicBezTo>
                    <a:pt x="15748" y="51"/>
                    <a:pt x="15060" y="1"/>
                    <a:pt x="14354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6" name="Text Box 36">
            <a:extLst>
              <a:ext uri="{FF2B5EF4-FFF2-40B4-BE49-F238E27FC236}">
                <a16:creationId xmlns:a16="http://schemas.microsoft.com/office/drawing/2014/main" xmlns="" id="{684A4CDB-ED5D-46B4-BEFB-8C1046D03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35558" y="896161"/>
            <a:ext cx="1544156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 2,7        </a:t>
            </a:r>
          </a:p>
        </p:txBody>
      </p:sp>
      <p:sp>
        <p:nvSpPr>
          <p:cNvPr id="28" name="Text Box 36">
            <a:extLst>
              <a:ext uri="{FF2B5EF4-FFF2-40B4-BE49-F238E27FC236}">
                <a16:creationId xmlns:a16="http://schemas.microsoft.com/office/drawing/2014/main" xmlns="" id="{3737EABF-4778-4521-B457-C1E5B76FB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53798" y="2290762"/>
            <a:ext cx="146634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8,56      </a:t>
            </a:r>
          </a:p>
        </p:txBody>
      </p:sp>
      <p:sp>
        <p:nvSpPr>
          <p:cNvPr id="29" name="Text Box 36">
            <a:extLst>
              <a:ext uri="{FF2B5EF4-FFF2-40B4-BE49-F238E27FC236}">
                <a16:creationId xmlns:a16="http://schemas.microsoft.com/office/drawing/2014/main" xmlns="" id="{6DE49441-F181-4BD6-B925-791E60E45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6978" y="3815573"/>
            <a:ext cx="180895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400">
                <a:solidFill>
                  <a:schemeClr val="tx2"/>
                </a:solidFill>
                <a:latin typeface="Candara" panose="020E0502030303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200">
                <a:solidFill>
                  <a:schemeClr val="tx2"/>
                </a:solidFill>
                <a:latin typeface="Candara" panose="020E0502030303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2000">
                <a:solidFill>
                  <a:schemeClr val="tx2"/>
                </a:solidFill>
                <a:latin typeface="Candara" panose="020E0502030303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>
                <a:solidFill>
                  <a:schemeClr val="tx2"/>
                </a:solidFill>
                <a:latin typeface="Candara" panose="020E0502030303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100000"/>
              <a:buFont typeface="Symbol" panose="05050102010706020507" pitchFamily="18" charset="2"/>
              <a:buChar char=""/>
              <a:defRPr sz="1600">
                <a:solidFill>
                  <a:schemeClr val="tx2"/>
                </a:solidFill>
                <a:latin typeface="Candara" panose="020E0502030303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Arial"/>
                <a:sym typeface="Arial"/>
              </a:rPr>
              <a:t>0,195      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xmlns="" id="{5B95FAD8-29CA-40C8-9DF0-F64D26404113}"/>
              </a:ext>
            </a:extLst>
          </p:cNvPr>
          <p:cNvSpPr/>
          <p:nvPr/>
        </p:nvSpPr>
        <p:spPr>
          <a:xfrm>
            <a:off x="4685720" y="2262357"/>
            <a:ext cx="3601632" cy="632679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Plain">
              <a:avLst/>
            </a:prstTxWarp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6600" b="1" i="0" u="none" strike="noStrike" kern="0" cap="none" spc="0" normalizeH="0" baseline="0" noProof="0">
                <a:ln w="0"/>
                <a:solidFill>
                  <a:srgbClr val="FF66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uLnTx/>
                <a:uFillTx/>
                <a:latin typeface="Arial"/>
                <a:cs typeface="Arial"/>
                <a:sym typeface="Arial"/>
              </a:rPr>
              <a:t>Số thập phân</a:t>
            </a:r>
          </a:p>
        </p:txBody>
      </p:sp>
      <p:sp>
        <p:nvSpPr>
          <p:cNvPr id="38" name="AutoShape 2" descr="Biểu tượng mũi tên">
            <a:extLst>
              <a:ext uri="{FF2B5EF4-FFF2-40B4-BE49-F238E27FC236}">
                <a16:creationId xmlns:a16="http://schemas.microsoft.com/office/drawing/2014/main" xmlns="" id="{8EE293BC-2D72-4D9E-ACF6-91D9202B6F8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2492758" y="2442068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028" name="Picture 4" descr="Tổng hợp những hình mũi tên đẹp">
            <a:extLst>
              <a:ext uri="{FF2B5EF4-FFF2-40B4-BE49-F238E27FC236}">
                <a16:creationId xmlns:a16="http://schemas.microsoft.com/office/drawing/2014/main" xmlns="" id="{B8D5F004-78AB-48A0-8071-331ABCA53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622736">
            <a:off x="3198279" y="2985417"/>
            <a:ext cx="1681378" cy="9590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260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  <p:bldP spid="29" grpId="0"/>
      <p:bldP spid="3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03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" name="Rectangle 58">
            <a:extLst>
              <a:ext uri="{FF2B5EF4-FFF2-40B4-BE49-F238E27FC236}">
                <a16:creationId xmlns:a16="http://schemas.microsoft.com/office/drawing/2014/main" xmlns="" id="{E49C0EB0-BB3E-48AA-9EF5-512A36F89006}"/>
              </a:ext>
            </a:extLst>
          </p:cNvPr>
          <p:cNvSpPr/>
          <p:nvPr/>
        </p:nvSpPr>
        <p:spPr>
          <a:xfrm>
            <a:off x="633345" y="324715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1066" name="Google Shape;1066;p42"/>
          <p:cNvGrpSpPr/>
          <p:nvPr/>
        </p:nvGrpSpPr>
        <p:grpSpPr>
          <a:xfrm>
            <a:off x="8111000" y="1261900"/>
            <a:ext cx="827325" cy="1079650"/>
            <a:chOff x="6015500" y="3528850"/>
            <a:chExt cx="827325" cy="1079650"/>
          </a:xfrm>
        </p:grpSpPr>
        <p:sp>
          <p:nvSpPr>
            <p:cNvPr id="1067" name="Google Shape;1067;p42"/>
            <p:cNvSpPr/>
            <p:nvPr/>
          </p:nvSpPr>
          <p:spPr>
            <a:xfrm>
              <a:off x="6015500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395" y="0"/>
                  </a:moveTo>
                  <a:cubicBezTo>
                    <a:pt x="1" y="0"/>
                    <a:pt x="1" y="9670"/>
                    <a:pt x="1" y="21596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395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8" name="Google Shape;1068;p42"/>
            <p:cNvSpPr/>
            <p:nvPr/>
          </p:nvSpPr>
          <p:spPr>
            <a:xfrm>
              <a:off x="6353675" y="3746425"/>
              <a:ext cx="208775" cy="181450"/>
            </a:xfrm>
            <a:custGeom>
              <a:avLst/>
              <a:gdLst/>
              <a:ahLst/>
              <a:cxnLst/>
              <a:rect l="l" t="t" r="r" b="b"/>
              <a:pathLst>
                <a:path w="8351" h="7258" extrusionOk="0">
                  <a:moveTo>
                    <a:pt x="3270" y="0"/>
                  </a:moveTo>
                  <a:cubicBezTo>
                    <a:pt x="1158" y="0"/>
                    <a:pt x="0" y="287"/>
                    <a:pt x="0" y="3779"/>
                  </a:cubicBezTo>
                  <a:cubicBezTo>
                    <a:pt x="0" y="6851"/>
                    <a:pt x="1184" y="7257"/>
                    <a:pt x="2793" y="7257"/>
                  </a:cubicBezTo>
                  <a:cubicBezTo>
                    <a:pt x="3373" y="7257"/>
                    <a:pt x="4007" y="7204"/>
                    <a:pt x="4662" y="7204"/>
                  </a:cubicBezTo>
                  <a:cubicBezTo>
                    <a:pt x="7133" y="7204"/>
                    <a:pt x="8350" y="6995"/>
                    <a:pt x="8350" y="3779"/>
                  </a:cubicBezTo>
                  <a:cubicBezTo>
                    <a:pt x="8350" y="1176"/>
                    <a:pt x="7587" y="12"/>
                    <a:pt x="4626" y="12"/>
                  </a:cubicBezTo>
                  <a:cubicBezTo>
                    <a:pt x="4138" y="12"/>
                    <a:pt x="3685" y="0"/>
                    <a:pt x="3270" y="0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69" name="Google Shape;1069;p42"/>
            <p:cNvSpPr/>
            <p:nvPr/>
          </p:nvSpPr>
          <p:spPr>
            <a:xfrm>
              <a:off x="6125625" y="3976975"/>
              <a:ext cx="664850" cy="293450"/>
            </a:xfrm>
            <a:custGeom>
              <a:avLst/>
              <a:gdLst/>
              <a:ahLst/>
              <a:cxnLst/>
              <a:rect l="l" t="t" r="r" b="b"/>
              <a:pathLst>
                <a:path w="26594" h="11738" extrusionOk="0">
                  <a:moveTo>
                    <a:pt x="11636" y="0"/>
                  </a:moveTo>
                  <a:cubicBezTo>
                    <a:pt x="4959" y="0"/>
                    <a:pt x="1" y="463"/>
                    <a:pt x="1" y="6112"/>
                  </a:cubicBezTo>
                  <a:cubicBezTo>
                    <a:pt x="1" y="11079"/>
                    <a:pt x="4671" y="11737"/>
                    <a:pt x="10004" y="11737"/>
                  </a:cubicBezTo>
                  <a:cubicBezTo>
                    <a:pt x="11927" y="11737"/>
                    <a:pt x="13935" y="11652"/>
                    <a:pt x="15842" y="11652"/>
                  </a:cubicBezTo>
                  <a:cubicBezTo>
                    <a:pt x="23048" y="11652"/>
                    <a:pt x="26593" y="11324"/>
                    <a:pt x="26593" y="6112"/>
                  </a:cubicBezTo>
                  <a:cubicBezTo>
                    <a:pt x="26593" y="1905"/>
                    <a:pt x="24373" y="18"/>
                    <a:pt x="15735" y="18"/>
                  </a:cubicBezTo>
                  <a:cubicBezTo>
                    <a:pt x="14319" y="18"/>
                    <a:pt x="12944" y="0"/>
                    <a:pt x="11636" y="0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0" name="Google Shape;1070;p42"/>
            <p:cNvSpPr/>
            <p:nvPr/>
          </p:nvSpPr>
          <p:spPr>
            <a:xfrm>
              <a:off x="6057600" y="3908875"/>
              <a:ext cx="688100" cy="316850"/>
            </a:xfrm>
            <a:custGeom>
              <a:avLst/>
              <a:gdLst/>
              <a:ahLst/>
              <a:cxnLst/>
              <a:rect l="l" t="t" r="r" b="b"/>
              <a:pathLst>
                <a:path w="27524" h="12674" extrusionOk="0">
                  <a:moveTo>
                    <a:pt x="12105" y="940"/>
                  </a:moveTo>
                  <a:cubicBezTo>
                    <a:pt x="12744" y="940"/>
                    <a:pt x="13394" y="946"/>
                    <a:pt x="14058" y="951"/>
                  </a:cubicBezTo>
                  <a:cubicBezTo>
                    <a:pt x="14761" y="951"/>
                    <a:pt x="15472" y="957"/>
                    <a:pt x="16199" y="957"/>
                  </a:cubicBezTo>
                  <a:cubicBezTo>
                    <a:pt x="24927" y="957"/>
                    <a:pt x="26585" y="2933"/>
                    <a:pt x="26585" y="6580"/>
                  </a:cubicBezTo>
                  <a:cubicBezTo>
                    <a:pt x="26585" y="11213"/>
                    <a:pt x="23769" y="11648"/>
                    <a:pt x="16307" y="11648"/>
                  </a:cubicBezTo>
                  <a:cubicBezTo>
                    <a:pt x="15353" y="11648"/>
                    <a:pt x="14356" y="11671"/>
                    <a:pt x="13389" y="11695"/>
                  </a:cubicBezTo>
                  <a:cubicBezTo>
                    <a:pt x="12426" y="11716"/>
                    <a:pt x="11456" y="11737"/>
                    <a:pt x="10506" y="11737"/>
                  </a:cubicBezTo>
                  <a:cubicBezTo>
                    <a:pt x="7010" y="11737"/>
                    <a:pt x="3780" y="11455"/>
                    <a:pt x="2137" y="9845"/>
                  </a:cubicBezTo>
                  <a:cubicBezTo>
                    <a:pt x="1331" y="9057"/>
                    <a:pt x="937" y="7989"/>
                    <a:pt x="937" y="6580"/>
                  </a:cubicBezTo>
                  <a:cubicBezTo>
                    <a:pt x="937" y="4981"/>
                    <a:pt x="1355" y="3786"/>
                    <a:pt x="2209" y="2933"/>
                  </a:cubicBezTo>
                  <a:cubicBezTo>
                    <a:pt x="4011" y="1142"/>
                    <a:pt x="7700" y="940"/>
                    <a:pt x="12105" y="940"/>
                  </a:cubicBezTo>
                  <a:close/>
                  <a:moveTo>
                    <a:pt x="12117" y="0"/>
                  </a:moveTo>
                  <a:cubicBezTo>
                    <a:pt x="7495" y="0"/>
                    <a:pt x="3603" y="224"/>
                    <a:pt x="1546" y="2271"/>
                  </a:cubicBezTo>
                  <a:cubicBezTo>
                    <a:pt x="507" y="3304"/>
                    <a:pt x="0" y="4718"/>
                    <a:pt x="0" y="6580"/>
                  </a:cubicBezTo>
                  <a:cubicBezTo>
                    <a:pt x="0" y="8233"/>
                    <a:pt x="496" y="9558"/>
                    <a:pt x="1480" y="10519"/>
                  </a:cubicBezTo>
                  <a:cubicBezTo>
                    <a:pt x="3361" y="12364"/>
                    <a:pt x="6810" y="12674"/>
                    <a:pt x="10499" y="12674"/>
                  </a:cubicBezTo>
                  <a:cubicBezTo>
                    <a:pt x="11461" y="12674"/>
                    <a:pt x="12439" y="12657"/>
                    <a:pt x="13413" y="12632"/>
                  </a:cubicBezTo>
                  <a:cubicBezTo>
                    <a:pt x="14367" y="12615"/>
                    <a:pt x="15364" y="12591"/>
                    <a:pt x="16307" y="12591"/>
                  </a:cubicBezTo>
                  <a:cubicBezTo>
                    <a:pt x="23470" y="12591"/>
                    <a:pt x="27524" y="12310"/>
                    <a:pt x="27524" y="6580"/>
                  </a:cubicBezTo>
                  <a:cubicBezTo>
                    <a:pt x="27524" y="1734"/>
                    <a:pt x="24563" y="20"/>
                    <a:pt x="16199" y="20"/>
                  </a:cubicBezTo>
                  <a:cubicBezTo>
                    <a:pt x="15477" y="20"/>
                    <a:pt x="14761" y="14"/>
                    <a:pt x="14063" y="9"/>
                  </a:cubicBezTo>
                  <a:cubicBezTo>
                    <a:pt x="13403" y="4"/>
                    <a:pt x="12753" y="0"/>
                    <a:pt x="1211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1" name="Google Shape;1071;p42"/>
            <p:cNvSpPr/>
            <p:nvPr/>
          </p:nvSpPr>
          <p:spPr>
            <a:xfrm>
              <a:off x="6285625" y="3678250"/>
              <a:ext cx="232050" cy="204900"/>
            </a:xfrm>
            <a:custGeom>
              <a:avLst/>
              <a:gdLst/>
              <a:ahLst/>
              <a:cxnLst/>
              <a:rect l="l" t="t" r="r" b="b"/>
              <a:pathLst>
                <a:path w="9282" h="8196" extrusionOk="0">
                  <a:moveTo>
                    <a:pt x="3731" y="942"/>
                  </a:moveTo>
                  <a:cubicBezTo>
                    <a:pt x="3927" y="942"/>
                    <a:pt x="4136" y="942"/>
                    <a:pt x="4351" y="948"/>
                  </a:cubicBezTo>
                  <a:cubicBezTo>
                    <a:pt x="4590" y="948"/>
                    <a:pt x="4835" y="955"/>
                    <a:pt x="5091" y="955"/>
                  </a:cubicBezTo>
                  <a:cubicBezTo>
                    <a:pt x="7873" y="955"/>
                    <a:pt x="8345" y="1969"/>
                    <a:pt x="8345" y="4250"/>
                  </a:cubicBezTo>
                  <a:cubicBezTo>
                    <a:pt x="8345" y="7061"/>
                    <a:pt x="7515" y="7204"/>
                    <a:pt x="5127" y="7204"/>
                  </a:cubicBezTo>
                  <a:cubicBezTo>
                    <a:pt x="4781" y="7204"/>
                    <a:pt x="4447" y="7215"/>
                    <a:pt x="4119" y="7228"/>
                  </a:cubicBezTo>
                  <a:cubicBezTo>
                    <a:pt x="3813" y="7242"/>
                    <a:pt x="3520" y="7255"/>
                    <a:pt x="3244" y="7255"/>
                  </a:cubicBezTo>
                  <a:cubicBezTo>
                    <a:pt x="2553" y="7255"/>
                    <a:pt x="1975" y="7173"/>
                    <a:pt x="1599" y="6810"/>
                  </a:cubicBezTo>
                  <a:cubicBezTo>
                    <a:pt x="1152" y="6386"/>
                    <a:pt x="937" y="5545"/>
                    <a:pt x="937" y="4250"/>
                  </a:cubicBezTo>
                  <a:cubicBezTo>
                    <a:pt x="937" y="2769"/>
                    <a:pt x="1146" y="1873"/>
                    <a:pt x="1593" y="1426"/>
                  </a:cubicBezTo>
                  <a:cubicBezTo>
                    <a:pt x="2023" y="1002"/>
                    <a:pt x="2745" y="942"/>
                    <a:pt x="3731" y="942"/>
                  </a:cubicBezTo>
                  <a:close/>
                  <a:moveTo>
                    <a:pt x="3756" y="0"/>
                  </a:moveTo>
                  <a:cubicBezTo>
                    <a:pt x="2572" y="0"/>
                    <a:pt x="1618" y="86"/>
                    <a:pt x="937" y="757"/>
                  </a:cubicBezTo>
                  <a:cubicBezTo>
                    <a:pt x="287" y="1402"/>
                    <a:pt x="0" y="2476"/>
                    <a:pt x="0" y="4250"/>
                  </a:cubicBezTo>
                  <a:cubicBezTo>
                    <a:pt x="0" y="5837"/>
                    <a:pt x="298" y="6870"/>
                    <a:pt x="949" y="7490"/>
                  </a:cubicBezTo>
                  <a:cubicBezTo>
                    <a:pt x="1557" y="8075"/>
                    <a:pt x="2370" y="8195"/>
                    <a:pt x="3259" y="8195"/>
                  </a:cubicBezTo>
                  <a:cubicBezTo>
                    <a:pt x="3551" y="8195"/>
                    <a:pt x="3849" y="8182"/>
                    <a:pt x="4155" y="8171"/>
                  </a:cubicBezTo>
                  <a:cubicBezTo>
                    <a:pt x="4471" y="8159"/>
                    <a:pt x="4799" y="8141"/>
                    <a:pt x="5127" y="8141"/>
                  </a:cubicBezTo>
                  <a:cubicBezTo>
                    <a:pt x="7712" y="8141"/>
                    <a:pt x="9282" y="7879"/>
                    <a:pt x="9282" y="4250"/>
                  </a:cubicBezTo>
                  <a:cubicBezTo>
                    <a:pt x="9282" y="1707"/>
                    <a:pt x="8571" y="11"/>
                    <a:pt x="5091" y="11"/>
                  </a:cubicBezTo>
                  <a:cubicBezTo>
                    <a:pt x="4841" y="11"/>
                    <a:pt x="4596" y="11"/>
                    <a:pt x="4364" y="5"/>
                  </a:cubicBezTo>
                  <a:cubicBezTo>
                    <a:pt x="4155" y="3"/>
                    <a:pt x="3953" y="0"/>
                    <a:pt x="3756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2" name="Google Shape;1072;p42"/>
            <p:cNvSpPr/>
            <p:nvPr/>
          </p:nvSpPr>
          <p:spPr>
            <a:xfrm>
              <a:off x="6367100" y="4319625"/>
              <a:ext cx="208625" cy="181400"/>
            </a:xfrm>
            <a:custGeom>
              <a:avLst/>
              <a:gdLst/>
              <a:ahLst/>
              <a:cxnLst/>
              <a:rect l="l" t="t" r="r" b="b"/>
              <a:pathLst>
                <a:path w="8345" h="7256" extrusionOk="0">
                  <a:moveTo>
                    <a:pt x="3276" y="1"/>
                  </a:moveTo>
                  <a:cubicBezTo>
                    <a:pt x="1162" y="1"/>
                    <a:pt x="0" y="286"/>
                    <a:pt x="0" y="3778"/>
                  </a:cubicBezTo>
                  <a:cubicBezTo>
                    <a:pt x="0" y="6849"/>
                    <a:pt x="1184" y="7256"/>
                    <a:pt x="2794" y="7256"/>
                  </a:cubicBezTo>
                  <a:cubicBezTo>
                    <a:pt x="3373" y="7256"/>
                    <a:pt x="4008" y="7203"/>
                    <a:pt x="4662" y="7203"/>
                  </a:cubicBezTo>
                  <a:cubicBezTo>
                    <a:pt x="7133" y="7203"/>
                    <a:pt x="8345" y="6995"/>
                    <a:pt x="8345" y="3778"/>
                  </a:cubicBezTo>
                  <a:cubicBezTo>
                    <a:pt x="8345" y="1175"/>
                    <a:pt x="7587" y="11"/>
                    <a:pt x="4620" y="11"/>
                  </a:cubicBezTo>
                  <a:cubicBezTo>
                    <a:pt x="4137" y="11"/>
                    <a:pt x="3689" y="1"/>
                    <a:pt x="3276" y="1"/>
                  </a:cubicBezTo>
                  <a:close/>
                </a:path>
              </a:pathLst>
            </a:custGeom>
            <a:solidFill>
              <a:srgbClr val="7FB5E5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3" name="Google Shape;1073;p42"/>
            <p:cNvSpPr/>
            <p:nvPr/>
          </p:nvSpPr>
          <p:spPr>
            <a:xfrm>
              <a:off x="6298900" y="4251550"/>
              <a:ext cx="232200" cy="204750"/>
            </a:xfrm>
            <a:custGeom>
              <a:avLst/>
              <a:gdLst/>
              <a:ahLst/>
              <a:cxnLst/>
              <a:rect l="l" t="t" r="r" b="b"/>
              <a:pathLst>
                <a:path w="9288" h="8190" extrusionOk="0">
                  <a:moveTo>
                    <a:pt x="3731" y="937"/>
                  </a:moveTo>
                  <a:cubicBezTo>
                    <a:pt x="3927" y="937"/>
                    <a:pt x="4136" y="944"/>
                    <a:pt x="4357" y="944"/>
                  </a:cubicBezTo>
                  <a:cubicBezTo>
                    <a:pt x="4591" y="950"/>
                    <a:pt x="4841" y="950"/>
                    <a:pt x="5092" y="950"/>
                  </a:cubicBezTo>
                  <a:cubicBezTo>
                    <a:pt x="7880" y="950"/>
                    <a:pt x="8351" y="1969"/>
                    <a:pt x="8351" y="4244"/>
                  </a:cubicBezTo>
                  <a:cubicBezTo>
                    <a:pt x="8351" y="7055"/>
                    <a:pt x="7522" y="7198"/>
                    <a:pt x="5133" y="7198"/>
                  </a:cubicBezTo>
                  <a:cubicBezTo>
                    <a:pt x="4787" y="7198"/>
                    <a:pt x="4447" y="7211"/>
                    <a:pt x="4119" y="7228"/>
                  </a:cubicBezTo>
                  <a:cubicBezTo>
                    <a:pt x="3825" y="7240"/>
                    <a:pt x="3542" y="7251"/>
                    <a:pt x="3275" y="7251"/>
                  </a:cubicBezTo>
                  <a:cubicBezTo>
                    <a:pt x="2572" y="7251"/>
                    <a:pt x="1980" y="7172"/>
                    <a:pt x="1599" y="6804"/>
                  </a:cubicBezTo>
                  <a:cubicBezTo>
                    <a:pt x="1158" y="6380"/>
                    <a:pt x="943" y="5545"/>
                    <a:pt x="943" y="4244"/>
                  </a:cubicBezTo>
                  <a:cubicBezTo>
                    <a:pt x="943" y="2763"/>
                    <a:pt x="1152" y="1868"/>
                    <a:pt x="1599" y="1427"/>
                  </a:cubicBezTo>
                  <a:cubicBezTo>
                    <a:pt x="2029" y="1003"/>
                    <a:pt x="2751" y="937"/>
                    <a:pt x="3731" y="937"/>
                  </a:cubicBezTo>
                  <a:close/>
                  <a:moveTo>
                    <a:pt x="3737" y="0"/>
                  </a:moveTo>
                  <a:cubicBezTo>
                    <a:pt x="2560" y="0"/>
                    <a:pt x="1619" y="86"/>
                    <a:pt x="938" y="758"/>
                  </a:cubicBezTo>
                  <a:cubicBezTo>
                    <a:pt x="293" y="1396"/>
                    <a:pt x="1" y="2471"/>
                    <a:pt x="1" y="4244"/>
                  </a:cubicBezTo>
                  <a:cubicBezTo>
                    <a:pt x="1" y="5837"/>
                    <a:pt x="304" y="6865"/>
                    <a:pt x="949" y="7485"/>
                  </a:cubicBezTo>
                  <a:cubicBezTo>
                    <a:pt x="1564" y="8076"/>
                    <a:pt x="2376" y="8190"/>
                    <a:pt x="3265" y="8190"/>
                  </a:cubicBezTo>
                  <a:cubicBezTo>
                    <a:pt x="3558" y="8190"/>
                    <a:pt x="3856" y="8178"/>
                    <a:pt x="4161" y="8165"/>
                  </a:cubicBezTo>
                  <a:cubicBezTo>
                    <a:pt x="4477" y="8154"/>
                    <a:pt x="4800" y="8142"/>
                    <a:pt x="5133" y="8142"/>
                  </a:cubicBezTo>
                  <a:cubicBezTo>
                    <a:pt x="7718" y="8142"/>
                    <a:pt x="9288" y="7879"/>
                    <a:pt x="9288" y="4244"/>
                  </a:cubicBezTo>
                  <a:cubicBezTo>
                    <a:pt x="9288" y="1702"/>
                    <a:pt x="8577" y="13"/>
                    <a:pt x="5092" y="13"/>
                  </a:cubicBezTo>
                  <a:cubicBezTo>
                    <a:pt x="4841" y="13"/>
                    <a:pt x="4602" y="5"/>
                    <a:pt x="4370" y="5"/>
                  </a:cubicBezTo>
                  <a:cubicBezTo>
                    <a:pt x="4152" y="3"/>
                    <a:pt x="3941" y="0"/>
                    <a:pt x="3737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1074" name="Google Shape;1074;p42"/>
          <p:cNvGrpSpPr/>
          <p:nvPr/>
        </p:nvGrpSpPr>
        <p:grpSpPr>
          <a:xfrm>
            <a:off x="83134" y="4058928"/>
            <a:ext cx="789578" cy="1035179"/>
            <a:chOff x="933800" y="2100775"/>
            <a:chExt cx="827325" cy="1108500"/>
          </a:xfrm>
        </p:grpSpPr>
        <p:sp>
          <p:nvSpPr>
            <p:cNvPr id="1075" name="Google Shape;1075;p42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6" name="Google Shape;1076;p42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1077" name="Google Shape;1077;p42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DBEB6469-52D0-4950-8665-50B634E4DE5E}"/>
              </a:ext>
            </a:extLst>
          </p:cNvPr>
          <p:cNvSpPr txBox="1"/>
          <p:nvPr/>
        </p:nvSpPr>
        <p:spPr>
          <a:xfrm>
            <a:off x="4765131" y="324715"/>
            <a:ext cx="2133601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56</a:t>
            </a:r>
          </a:p>
        </p:txBody>
      </p:sp>
      <p:sp>
        <p:nvSpPr>
          <p:cNvPr id="38" name="Left Brace 37">
            <a:extLst>
              <a:ext uri="{FF2B5EF4-FFF2-40B4-BE49-F238E27FC236}">
                <a16:creationId xmlns:a16="http://schemas.microsoft.com/office/drawing/2014/main" xmlns="" id="{8FA3FD3C-AD46-4EA9-8348-0AEF0FEEC308}"/>
              </a:ext>
            </a:extLst>
          </p:cNvPr>
          <p:cNvSpPr/>
          <p:nvPr/>
        </p:nvSpPr>
        <p:spPr>
          <a:xfrm rot="16200000">
            <a:off x="5426948" y="1338395"/>
            <a:ext cx="463607" cy="1676400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39" name="Left Brace 38">
            <a:extLst>
              <a:ext uri="{FF2B5EF4-FFF2-40B4-BE49-F238E27FC236}">
                <a16:creationId xmlns:a16="http://schemas.microsoft.com/office/drawing/2014/main" xmlns="" id="{96CA52AF-1B79-47BE-9209-ACCCDED7DB78}"/>
              </a:ext>
            </a:extLst>
          </p:cNvPr>
          <p:cNvSpPr/>
          <p:nvPr/>
        </p:nvSpPr>
        <p:spPr>
          <a:xfrm rot="16200000">
            <a:off x="3462802" y="1698612"/>
            <a:ext cx="408709" cy="1032167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xmlns="" id="{36356B3A-B2FE-41C6-9A44-9FC4966FBF96}"/>
              </a:ext>
            </a:extLst>
          </p:cNvPr>
          <p:cNvSpPr txBox="1"/>
          <p:nvPr/>
        </p:nvSpPr>
        <p:spPr>
          <a:xfrm>
            <a:off x="3296546" y="324715"/>
            <a:ext cx="99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 dirty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F0FB9ADB-6C38-4E0F-AF5A-5A042F3B86C5}"/>
              </a:ext>
            </a:extLst>
          </p:cNvPr>
          <p:cNvSpPr txBox="1"/>
          <p:nvPr/>
        </p:nvSpPr>
        <p:spPr>
          <a:xfrm>
            <a:off x="4190167" y="171732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42" name="Rounded Rectangle 15">
            <a:extLst>
              <a:ext uri="{FF2B5EF4-FFF2-40B4-BE49-F238E27FC236}">
                <a16:creationId xmlns:a16="http://schemas.microsoft.com/office/drawing/2014/main" xmlns="" id="{93D0BF39-11BF-476F-9A7E-FB4304FDF57C}"/>
              </a:ext>
            </a:extLst>
          </p:cNvPr>
          <p:cNvSpPr/>
          <p:nvPr/>
        </p:nvSpPr>
        <p:spPr>
          <a:xfrm>
            <a:off x="1010546" y="2662285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3" name="Rounded Rectangle 16">
            <a:extLst>
              <a:ext uri="{FF2B5EF4-FFF2-40B4-BE49-F238E27FC236}">
                <a16:creationId xmlns:a16="http://schemas.microsoft.com/office/drawing/2014/main" xmlns="" id="{F18B1C93-A5D5-4D53-BF87-65B502DDAE80}"/>
              </a:ext>
            </a:extLst>
          </p:cNvPr>
          <p:cNvSpPr/>
          <p:nvPr/>
        </p:nvSpPr>
        <p:spPr>
          <a:xfrm>
            <a:off x="4820551" y="2641503"/>
            <a:ext cx="3276600" cy="928255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xmlns="" id="{044B67D3-6F4E-4214-B47E-52A9D0136049}"/>
              </a:ext>
            </a:extLst>
          </p:cNvPr>
          <p:cNvSpPr txBox="1"/>
          <p:nvPr/>
        </p:nvSpPr>
        <p:spPr>
          <a:xfrm>
            <a:off x="1010546" y="3829474"/>
            <a:ext cx="7772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8,56 </a:t>
            </a:r>
            <a:r>
              <a:rPr kumimoji="0" lang="en-US" sz="36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 là: </a:t>
            </a:r>
            <a:r>
              <a:rPr kumimoji="0" lang="en-US" sz="3600" b="1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 phẩy năm mươi sá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2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 animBg="1"/>
      <p:bldP spid="39" grpId="0" animBg="1"/>
      <p:bldP spid="40" grpId="0"/>
      <p:bldP spid="40" grpId="1"/>
      <p:bldP spid="42" grpId="0" animBg="1"/>
      <p:bldP spid="43" grpId="0" animBg="1"/>
      <p:bldP spid="4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0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514C6579-C26E-424F-8D12-8A3B5E77B2AB}"/>
              </a:ext>
            </a:extLst>
          </p:cNvPr>
          <p:cNvSpPr/>
          <p:nvPr/>
        </p:nvSpPr>
        <p:spPr>
          <a:xfrm>
            <a:off x="618067" y="350109"/>
            <a:ext cx="7869183" cy="449407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9" name="Google Shape;973;p38">
            <a:extLst>
              <a:ext uri="{FF2B5EF4-FFF2-40B4-BE49-F238E27FC236}">
                <a16:creationId xmlns:a16="http://schemas.microsoft.com/office/drawing/2014/main" xmlns="" id="{F51399DC-77F1-4B34-A522-A68719ECC867}"/>
              </a:ext>
            </a:extLst>
          </p:cNvPr>
          <p:cNvGrpSpPr/>
          <p:nvPr/>
        </p:nvGrpSpPr>
        <p:grpSpPr>
          <a:xfrm>
            <a:off x="291080" y="165235"/>
            <a:ext cx="653973" cy="853247"/>
            <a:chOff x="2124625" y="3528850"/>
            <a:chExt cx="827500" cy="1079650"/>
          </a:xfrm>
        </p:grpSpPr>
        <p:sp>
          <p:nvSpPr>
            <p:cNvPr id="30" name="Google Shape;974;p38">
              <a:extLst>
                <a:ext uri="{FF2B5EF4-FFF2-40B4-BE49-F238E27FC236}">
                  <a16:creationId xmlns:a16="http://schemas.microsoft.com/office/drawing/2014/main" xmlns="" id="{EB05588E-E309-4C6A-ADDF-6F9BE55B0DAE}"/>
                </a:ext>
              </a:extLst>
            </p:cNvPr>
            <p:cNvSpPr/>
            <p:nvPr/>
          </p:nvSpPr>
          <p:spPr>
            <a:xfrm>
              <a:off x="2124625" y="3528850"/>
              <a:ext cx="827500" cy="1079650"/>
            </a:xfrm>
            <a:custGeom>
              <a:avLst/>
              <a:gdLst/>
              <a:ahLst/>
              <a:cxnLst/>
              <a:rect l="l" t="t" r="r" b="b"/>
              <a:pathLst>
                <a:path w="33100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100" y="43186"/>
                    <a:pt x="30795" y="33516"/>
                    <a:pt x="30795" y="21596"/>
                  </a:cubicBezTo>
                  <a:cubicBezTo>
                    <a:pt x="30795" y="9670"/>
                    <a:pt x="30795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1" name="Google Shape;975;p38">
              <a:extLst>
                <a:ext uri="{FF2B5EF4-FFF2-40B4-BE49-F238E27FC236}">
                  <a16:creationId xmlns:a16="http://schemas.microsoft.com/office/drawing/2014/main" xmlns="" id="{23EFBB1C-694D-45CE-8916-F63331FED94B}"/>
                </a:ext>
              </a:extLst>
            </p:cNvPr>
            <p:cNvSpPr/>
            <p:nvPr/>
          </p:nvSpPr>
          <p:spPr>
            <a:xfrm>
              <a:off x="2232075" y="3788600"/>
              <a:ext cx="678400" cy="632625"/>
            </a:xfrm>
            <a:custGeom>
              <a:avLst/>
              <a:gdLst/>
              <a:ahLst/>
              <a:cxnLst/>
              <a:rect l="l" t="t" r="r" b="b"/>
              <a:pathLst>
                <a:path w="27136" h="25305" extrusionOk="0">
                  <a:moveTo>
                    <a:pt x="7350" y="0"/>
                  </a:moveTo>
                  <a:cubicBezTo>
                    <a:pt x="5539" y="0"/>
                    <a:pt x="4018" y="834"/>
                    <a:pt x="2829" y="2957"/>
                  </a:cubicBezTo>
                  <a:cubicBezTo>
                    <a:pt x="430" y="7231"/>
                    <a:pt x="4054" y="10071"/>
                    <a:pt x="8625" y="12657"/>
                  </a:cubicBezTo>
                  <a:cubicBezTo>
                    <a:pt x="3410" y="15128"/>
                    <a:pt x="0" y="17581"/>
                    <a:pt x="2113" y="22272"/>
                  </a:cubicBezTo>
                  <a:cubicBezTo>
                    <a:pt x="3111" y="24488"/>
                    <a:pt x="4705" y="25304"/>
                    <a:pt x="6641" y="25304"/>
                  </a:cubicBezTo>
                  <a:cubicBezTo>
                    <a:pt x="10090" y="25304"/>
                    <a:pt x="14628" y="22714"/>
                    <a:pt x="18832" y="20823"/>
                  </a:cubicBezTo>
                  <a:cubicBezTo>
                    <a:pt x="22116" y="19341"/>
                    <a:pt x="27135" y="17557"/>
                    <a:pt x="27004" y="13116"/>
                  </a:cubicBezTo>
                  <a:cubicBezTo>
                    <a:pt x="26986" y="12435"/>
                    <a:pt x="26807" y="11726"/>
                    <a:pt x="26438" y="11003"/>
                  </a:cubicBezTo>
                  <a:cubicBezTo>
                    <a:pt x="25106" y="8388"/>
                    <a:pt x="21967" y="6705"/>
                    <a:pt x="19526" y="5338"/>
                  </a:cubicBezTo>
                  <a:cubicBezTo>
                    <a:pt x="14704" y="2634"/>
                    <a:pt x="10568" y="0"/>
                    <a:pt x="7350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2" name="Google Shape;976;p38">
              <a:extLst>
                <a:ext uri="{FF2B5EF4-FFF2-40B4-BE49-F238E27FC236}">
                  <a16:creationId xmlns:a16="http://schemas.microsoft.com/office/drawing/2014/main" xmlns="" id="{87E02B84-E56F-404E-A0FC-A13341A38393}"/>
                </a:ext>
              </a:extLst>
            </p:cNvPr>
            <p:cNvSpPr/>
            <p:nvPr/>
          </p:nvSpPr>
          <p:spPr>
            <a:xfrm>
              <a:off x="2160900" y="3720475"/>
              <a:ext cx="704950" cy="656000"/>
            </a:xfrm>
            <a:custGeom>
              <a:avLst/>
              <a:gdLst/>
              <a:ahLst/>
              <a:cxnLst/>
              <a:rect l="l" t="t" r="r" b="b"/>
              <a:pathLst>
                <a:path w="28198" h="26240" extrusionOk="0">
                  <a:moveTo>
                    <a:pt x="7940" y="942"/>
                  </a:moveTo>
                  <a:cubicBezTo>
                    <a:pt x="10613" y="942"/>
                    <a:pt x="14087" y="2919"/>
                    <a:pt x="18026" y="5162"/>
                  </a:cubicBezTo>
                  <a:cubicBezTo>
                    <a:pt x="18635" y="5509"/>
                    <a:pt x="19257" y="5861"/>
                    <a:pt x="19889" y="6220"/>
                  </a:cubicBezTo>
                  <a:lnTo>
                    <a:pt x="20169" y="6374"/>
                  </a:lnTo>
                  <a:cubicBezTo>
                    <a:pt x="22497" y="7675"/>
                    <a:pt x="25393" y="9300"/>
                    <a:pt x="26610" y="11686"/>
                  </a:cubicBezTo>
                  <a:cubicBezTo>
                    <a:pt x="26933" y="12314"/>
                    <a:pt x="27106" y="12958"/>
                    <a:pt x="27123" y="13603"/>
                  </a:cubicBezTo>
                  <a:cubicBezTo>
                    <a:pt x="27236" y="17345"/>
                    <a:pt x="23280" y="19082"/>
                    <a:pt x="20098" y="20473"/>
                  </a:cubicBezTo>
                  <a:cubicBezTo>
                    <a:pt x="19800" y="20604"/>
                    <a:pt x="19513" y="20736"/>
                    <a:pt x="19233" y="20862"/>
                  </a:cubicBezTo>
                  <a:cubicBezTo>
                    <a:pt x="18362" y="21256"/>
                    <a:pt x="17459" y="21685"/>
                    <a:pt x="16588" y="22097"/>
                  </a:cubicBezTo>
                  <a:cubicBezTo>
                    <a:pt x="13269" y="23678"/>
                    <a:pt x="9863" y="25303"/>
                    <a:pt x="7230" y="25303"/>
                  </a:cubicBezTo>
                  <a:cubicBezTo>
                    <a:pt x="6633" y="25303"/>
                    <a:pt x="6076" y="25220"/>
                    <a:pt x="5569" y="25033"/>
                  </a:cubicBezTo>
                  <a:cubicBezTo>
                    <a:pt x="4507" y="24645"/>
                    <a:pt x="3714" y="23834"/>
                    <a:pt x="3134" y="22551"/>
                  </a:cubicBezTo>
                  <a:cubicBezTo>
                    <a:pt x="1265" y="18396"/>
                    <a:pt x="4023" y="16104"/>
                    <a:pt x="9420" y="13549"/>
                  </a:cubicBezTo>
                  <a:cubicBezTo>
                    <a:pt x="9574" y="13477"/>
                    <a:pt x="9682" y="13316"/>
                    <a:pt x="9687" y="13143"/>
                  </a:cubicBezTo>
                  <a:cubicBezTo>
                    <a:pt x="9695" y="12964"/>
                    <a:pt x="9599" y="12804"/>
                    <a:pt x="9450" y="12713"/>
                  </a:cubicBezTo>
                  <a:cubicBezTo>
                    <a:pt x="4573" y="9961"/>
                    <a:pt x="1750" y="7366"/>
                    <a:pt x="3827" y="3652"/>
                  </a:cubicBezTo>
                  <a:cubicBezTo>
                    <a:pt x="4615" y="2256"/>
                    <a:pt x="5557" y="1421"/>
                    <a:pt x="6722" y="1098"/>
                  </a:cubicBezTo>
                  <a:cubicBezTo>
                    <a:pt x="7103" y="991"/>
                    <a:pt x="7510" y="942"/>
                    <a:pt x="7940" y="942"/>
                  </a:cubicBezTo>
                  <a:close/>
                  <a:moveTo>
                    <a:pt x="7928" y="0"/>
                  </a:moveTo>
                  <a:cubicBezTo>
                    <a:pt x="7423" y="0"/>
                    <a:pt x="6937" y="61"/>
                    <a:pt x="6471" y="190"/>
                  </a:cubicBezTo>
                  <a:cubicBezTo>
                    <a:pt x="5056" y="584"/>
                    <a:pt x="3921" y="1570"/>
                    <a:pt x="3009" y="3193"/>
                  </a:cubicBezTo>
                  <a:cubicBezTo>
                    <a:pt x="549" y="7581"/>
                    <a:pt x="3916" y="10559"/>
                    <a:pt x="8208" y="13090"/>
                  </a:cubicBezTo>
                  <a:cubicBezTo>
                    <a:pt x="3803" y="15250"/>
                    <a:pt x="1" y="17882"/>
                    <a:pt x="2274" y="22932"/>
                  </a:cubicBezTo>
                  <a:cubicBezTo>
                    <a:pt x="2954" y="24436"/>
                    <a:pt x="3952" y="25446"/>
                    <a:pt x="5241" y="25917"/>
                  </a:cubicBezTo>
                  <a:cubicBezTo>
                    <a:pt x="5855" y="26143"/>
                    <a:pt x="6519" y="26239"/>
                    <a:pt x="7216" y="26239"/>
                  </a:cubicBezTo>
                  <a:cubicBezTo>
                    <a:pt x="10081" y="26239"/>
                    <a:pt x="13585" y="24573"/>
                    <a:pt x="16994" y="22945"/>
                  </a:cubicBezTo>
                  <a:cubicBezTo>
                    <a:pt x="17860" y="22532"/>
                    <a:pt x="18756" y="22108"/>
                    <a:pt x="19621" y="21714"/>
                  </a:cubicBezTo>
                  <a:cubicBezTo>
                    <a:pt x="19894" y="21595"/>
                    <a:pt x="20181" y="21463"/>
                    <a:pt x="20480" y="21339"/>
                  </a:cubicBezTo>
                  <a:cubicBezTo>
                    <a:pt x="23734" y="19906"/>
                    <a:pt x="28198" y="17954"/>
                    <a:pt x="28067" y="13573"/>
                  </a:cubicBezTo>
                  <a:cubicBezTo>
                    <a:pt x="28043" y="12791"/>
                    <a:pt x="27834" y="12016"/>
                    <a:pt x="27445" y="11256"/>
                  </a:cubicBezTo>
                  <a:cubicBezTo>
                    <a:pt x="26097" y="8619"/>
                    <a:pt x="23065" y="6917"/>
                    <a:pt x="20629" y="5551"/>
                  </a:cubicBezTo>
                  <a:lnTo>
                    <a:pt x="20349" y="5396"/>
                  </a:lnTo>
                  <a:cubicBezTo>
                    <a:pt x="19715" y="5043"/>
                    <a:pt x="19101" y="4691"/>
                    <a:pt x="18492" y="4344"/>
                  </a:cubicBezTo>
                  <a:cubicBezTo>
                    <a:pt x="14443" y="2038"/>
                    <a:pt x="10863" y="0"/>
                    <a:pt x="7928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33" name="Google Shape;977;p38">
            <a:extLst>
              <a:ext uri="{FF2B5EF4-FFF2-40B4-BE49-F238E27FC236}">
                <a16:creationId xmlns:a16="http://schemas.microsoft.com/office/drawing/2014/main" xmlns="" id="{C5393AA2-80EA-498D-B032-C23E82A76F74}"/>
              </a:ext>
            </a:extLst>
          </p:cNvPr>
          <p:cNvGrpSpPr/>
          <p:nvPr/>
        </p:nvGrpSpPr>
        <p:grpSpPr>
          <a:xfrm>
            <a:off x="8131407" y="3949553"/>
            <a:ext cx="789052" cy="1079500"/>
            <a:chOff x="7225875" y="658100"/>
            <a:chExt cx="854050" cy="1121550"/>
          </a:xfrm>
        </p:grpSpPr>
        <p:sp>
          <p:nvSpPr>
            <p:cNvPr id="34" name="Google Shape;978;p38">
              <a:extLst>
                <a:ext uri="{FF2B5EF4-FFF2-40B4-BE49-F238E27FC236}">
                  <a16:creationId xmlns:a16="http://schemas.microsoft.com/office/drawing/2014/main" xmlns="" id="{C812CBDB-6E0E-484B-A8FF-3DE09B46C886}"/>
                </a:ext>
              </a:extLst>
            </p:cNvPr>
            <p:cNvSpPr/>
            <p:nvPr/>
          </p:nvSpPr>
          <p:spPr>
            <a:xfrm>
              <a:off x="7225875" y="65810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7698" y="0"/>
                  </a:moveTo>
                  <a:cubicBezTo>
                    <a:pt x="0" y="0"/>
                    <a:pt x="2304" y="9670"/>
                    <a:pt x="2304" y="21596"/>
                  </a:cubicBezTo>
                  <a:cubicBezTo>
                    <a:pt x="2304" y="33516"/>
                    <a:pt x="2304" y="43186"/>
                    <a:pt x="17698" y="43186"/>
                  </a:cubicBezTo>
                  <a:cubicBezTo>
                    <a:pt x="33092" y="43186"/>
                    <a:pt x="33092" y="33516"/>
                    <a:pt x="33092" y="21596"/>
                  </a:cubicBezTo>
                  <a:cubicBezTo>
                    <a:pt x="33092" y="9670"/>
                    <a:pt x="33092" y="0"/>
                    <a:pt x="1769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5" name="Google Shape;979;p38">
              <a:extLst>
                <a:ext uri="{FF2B5EF4-FFF2-40B4-BE49-F238E27FC236}">
                  <a16:creationId xmlns:a16="http://schemas.microsoft.com/office/drawing/2014/main" xmlns="" id="{41860ED8-F5A8-4995-B837-B8B6241A7065}"/>
                </a:ext>
              </a:extLst>
            </p:cNvPr>
            <p:cNvSpPr/>
            <p:nvPr/>
          </p:nvSpPr>
          <p:spPr>
            <a:xfrm>
              <a:off x="7369275" y="742600"/>
              <a:ext cx="710650" cy="1037050"/>
            </a:xfrm>
            <a:custGeom>
              <a:avLst/>
              <a:gdLst/>
              <a:ahLst/>
              <a:cxnLst/>
              <a:rect l="l" t="t" r="r" b="b"/>
              <a:pathLst>
                <a:path w="28426" h="41482" extrusionOk="0">
                  <a:moveTo>
                    <a:pt x="14209" y="23120"/>
                  </a:moveTo>
                  <a:cubicBezTo>
                    <a:pt x="14929" y="23120"/>
                    <a:pt x="15654" y="23395"/>
                    <a:pt x="16171" y="23897"/>
                  </a:cubicBezTo>
                  <a:cubicBezTo>
                    <a:pt x="16995" y="24698"/>
                    <a:pt x="17268" y="25987"/>
                    <a:pt x="16887" y="27068"/>
                  </a:cubicBezTo>
                  <a:cubicBezTo>
                    <a:pt x="16508" y="28145"/>
                    <a:pt x="15453" y="28984"/>
                    <a:pt x="14321" y="28984"/>
                  </a:cubicBezTo>
                  <a:cubicBezTo>
                    <a:pt x="14293" y="28984"/>
                    <a:pt x="14265" y="28984"/>
                    <a:pt x="14237" y="28983"/>
                  </a:cubicBezTo>
                  <a:cubicBezTo>
                    <a:pt x="11425" y="28870"/>
                    <a:pt x="10518" y="24698"/>
                    <a:pt x="13001" y="23409"/>
                  </a:cubicBezTo>
                  <a:cubicBezTo>
                    <a:pt x="13374" y="23213"/>
                    <a:pt x="13790" y="23120"/>
                    <a:pt x="14209" y="23120"/>
                  </a:cubicBezTo>
                  <a:close/>
                  <a:moveTo>
                    <a:pt x="14920" y="0"/>
                  </a:moveTo>
                  <a:cubicBezTo>
                    <a:pt x="14097" y="0"/>
                    <a:pt x="13273" y="76"/>
                    <a:pt x="12464" y="232"/>
                  </a:cubicBezTo>
                  <a:cubicBezTo>
                    <a:pt x="10017" y="703"/>
                    <a:pt x="7725" y="1891"/>
                    <a:pt x="5898" y="3579"/>
                  </a:cubicBezTo>
                  <a:cubicBezTo>
                    <a:pt x="794" y="8318"/>
                    <a:pt x="0" y="16598"/>
                    <a:pt x="485" y="23181"/>
                  </a:cubicBezTo>
                  <a:cubicBezTo>
                    <a:pt x="920" y="29103"/>
                    <a:pt x="2741" y="36558"/>
                    <a:pt x="8177" y="39895"/>
                  </a:cubicBezTo>
                  <a:cubicBezTo>
                    <a:pt x="10412" y="41262"/>
                    <a:pt x="12717" y="41481"/>
                    <a:pt x="13951" y="41481"/>
                  </a:cubicBezTo>
                  <a:cubicBezTo>
                    <a:pt x="14274" y="41481"/>
                    <a:pt x="14523" y="41467"/>
                    <a:pt x="14678" y="41453"/>
                  </a:cubicBezTo>
                  <a:cubicBezTo>
                    <a:pt x="21345" y="40873"/>
                    <a:pt x="26210" y="35830"/>
                    <a:pt x="27577" y="29448"/>
                  </a:cubicBezTo>
                  <a:cubicBezTo>
                    <a:pt x="28329" y="25927"/>
                    <a:pt x="28425" y="20007"/>
                    <a:pt x="24420" y="18329"/>
                  </a:cubicBezTo>
                  <a:cubicBezTo>
                    <a:pt x="22557" y="17553"/>
                    <a:pt x="20439" y="17988"/>
                    <a:pt x="18571" y="17230"/>
                  </a:cubicBezTo>
                  <a:cubicBezTo>
                    <a:pt x="17788" y="16914"/>
                    <a:pt x="17072" y="16359"/>
                    <a:pt x="16725" y="15596"/>
                  </a:cubicBezTo>
                  <a:cubicBezTo>
                    <a:pt x="16392" y="14849"/>
                    <a:pt x="16445" y="13960"/>
                    <a:pt x="16756" y="13208"/>
                  </a:cubicBezTo>
                  <a:cubicBezTo>
                    <a:pt x="17108" y="12354"/>
                    <a:pt x="17675" y="11799"/>
                    <a:pt x="18361" y="11393"/>
                  </a:cubicBezTo>
                  <a:cubicBezTo>
                    <a:pt x="20497" y="10128"/>
                    <a:pt x="23756" y="10354"/>
                    <a:pt x="25004" y="7943"/>
                  </a:cubicBezTo>
                  <a:cubicBezTo>
                    <a:pt x="25506" y="6976"/>
                    <a:pt x="25381" y="5770"/>
                    <a:pt x="24885" y="4803"/>
                  </a:cubicBezTo>
                  <a:cubicBezTo>
                    <a:pt x="24390" y="3836"/>
                    <a:pt x="23566" y="3078"/>
                    <a:pt x="22676" y="2445"/>
                  </a:cubicBezTo>
                  <a:cubicBezTo>
                    <a:pt x="20430" y="852"/>
                    <a:pt x="17674" y="0"/>
                    <a:pt x="14920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36" name="Google Shape;980;p38">
              <a:extLst>
                <a:ext uri="{FF2B5EF4-FFF2-40B4-BE49-F238E27FC236}">
                  <a16:creationId xmlns:a16="http://schemas.microsoft.com/office/drawing/2014/main" xmlns="" id="{F8C9A485-FA8A-48E0-9014-4E3CDAC7FBDE}"/>
                </a:ext>
              </a:extLst>
            </p:cNvPr>
            <p:cNvSpPr/>
            <p:nvPr/>
          </p:nvSpPr>
          <p:spPr>
            <a:xfrm>
              <a:off x="7303775" y="674525"/>
              <a:ext cx="733175" cy="1060550"/>
            </a:xfrm>
            <a:custGeom>
              <a:avLst/>
              <a:gdLst/>
              <a:ahLst/>
              <a:cxnLst/>
              <a:rect l="l" t="t" r="r" b="b"/>
              <a:pathLst>
                <a:path w="29327" h="42422" extrusionOk="0">
                  <a:moveTo>
                    <a:pt x="14565" y="24060"/>
                  </a:moveTo>
                  <a:cubicBezTo>
                    <a:pt x="15161" y="24060"/>
                    <a:pt x="15776" y="24287"/>
                    <a:pt x="16212" y="24705"/>
                  </a:cubicBezTo>
                  <a:cubicBezTo>
                    <a:pt x="16886" y="25361"/>
                    <a:pt x="17131" y="26460"/>
                    <a:pt x="16808" y="27380"/>
                  </a:cubicBezTo>
                  <a:cubicBezTo>
                    <a:pt x="16480" y="28304"/>
                    <a:pt x="15579" y="28978"/>
                    <a:pt x="14684" y="28978"/>
                  </a:cubicBezTo>
                  <a:lnTo>
                    <a:pt x="14618" y="28978"/>
                  </a:lnTo>
                  <a:cubicBezTo>
                    <a:pt x="13334" y="28931"/>
                    <a:pt x="12654" y="27892"/>
                    <a:pt x="12458" y="27014"/>
                  </a:cubicBezTo>
                  <a:cubicBezTo>
                    <a:pt x="12260" y="26132"/>
                    <a:pt x="12433" y="24890"/>
                    <a:pt x="13579" y="24292"/>
                  </a:cubicBezTo>
                  <a:cubicBezTo>
                    <a:pt x="13877" y="24138"/>
                    <a:pt x="14218" y="24060"/>
                    <a:pt x="14565" y="24060"/>
                  </a:cubicBezTo>
                  <a:close/>
                  <a:moveTo>
                    <a:pt x="14570" y="23118"/>
                  </a:moveTo>
                  <a:cubicBezTo>
                    <a:pt x="14075" y="23118"/>
                    <a:pt x="13583" y="23229"/>
                    <a:pt x="13144" y="23457"/>
                  </a:cubicBezTo>
                  <a:cubicBezTo>
                    <a:pt x="11628" y="24245"/>
                    <a:pt x="11246" y="25917"/>
                    <a:pt x="11538" y="27223"/>
                  </a:cubicBezTo>
                  <a:cubicBezTo>
                    <a:pt x="11896" y="28799"/>
                    <a:pt x="13089" y="29862"/>
                    <a:pt x="14582" y="29915"/>
                  </a:cubicBezTo>
                  <a:cubicBezTo>
                    <a:pt x="14618" y="29922"/>
                    <a:pt x="14648" y="29922"/>
                    <a:pt x="14684" y="29922"/>
                  </a:cubicBezTo>
                  <a:cubicBezTo>
                    <a:pt x="15979" y="29922"/>
                    <a:pt x="17232" y="28997"/>
                    <a:pt x="17698" y="27689"/>
                  </a:cubicBezTo>
                  <a:cubicBezTo>
                    <a:pt x="18146" y="26418"/>
                    <a:pt x="17811" y="24944"/>
                    <a:pt x="16863" y="24030"/>
                  </a:cubicBezTo>
                  <a:cubicBezTo>
                    <a:pt x="16252" y="23434"/>
                    <a:pt x="15407" y="23118"/>
                    <a:pt x="14570" y="23118"/>
                  </a:cubicBezTo>
                  <a:close/>
                  <a:moveTo>
                    <a:pt x="15263" y="936"/>
                  </a:moveTo>
                  <a:cubicBezTo>
                    <a:pt x="17924" y="936"/>
                    <a:pt x="20610" y="1766"/>
                    <a:pt x="22766" y="3294"/>
                  </a:cubicBezTo>
                  <a:cubicBezTo>
                    <a:pt x="23762" y="4005"/>
                    <a:pt x="24437" y="4715"/>
                    <a:pt x="24831" y="5485"/>
                  </a:cubicBezTo>
                  <a:cubicBezTo>
                    <a:pt x="25296" y="6398"/>
                    <a:pt x="25345" y="7431"/>
                    <a:pt x="24951" y="8195"/>
                  </a:cubicBezTo>
                  <a:cubicBezTo>
                    <a:pt x="24246" y="9550"/>
                    <a:pt x="22766" y="9974"/>
                    <a:pt x="21202" y="10421"/>
                  </a:cubicBezTo>
                  <a:cubicBezTo>
                    <a:pt x="20271" y="10690"/>
                    <a:pt x="19310" y="10964"/>
                    <a:pt x="18486" y="11454"/>
                  </a:cubicBezTo>
                  <a:cubicBezTo>
                    <a:pt x="17632" y="11961"/>
                    <a:pt x="17042" y="12624"/>
                    <a:pt x="16684" y="13495"/>
                  </a:cubicBezTo>
                  <a:cubicBezTo>
                    <a:pt x="16301" y="14426"/>
                    <a:pt x="16290" y="15429"/>
                    <a:pt x="16659" y="16253"/>
                  </a:cubicBezTo>
                  <a:cubicBezTo>
                    <a:pt x="17023" y="17065"/>
                    <a:pt x="17770" y="17733"/>
                    <a:pt x="18755" y="18132"/>
                  </a:cubicBezTo>
                  <a:cubicBezTo>
                    <a:pt x="19751" y="18534"/>
                    <a:pt x="20789" y="18622"/>
                    <a:pt x="21799" y="18705"/>
                  </a:cubicBezTo>
                  <a:cubicBezTo>
                    <a:pt x="22789" y="18790"/>
                    <a:pt x="23733" y="18867"/>
                    <a:pt x="24599" y="19231"/>
                  </a:cubicBezTo>
                  <a:cubicBezTo>
                    <a:pt x="29189" y="21148"/>
                    <a:pt x="27666" y="28937"/>
                    <a:pt x="27481" y="29815"/>
                  </a:cubicBezTo>
                  <a:cubicBezTo>
                    <a:pt x="26084" y="36344"/>
                    <a:pt x="21183" y="40910"/>
                    <a:pt x="15001" y="41454"/>
                  </a:cubicBezTo>
                  <a:cubicBezTo>
                    <a:pt x="14878" y="41465"/>
                    <a:pt x="14643" y="41480"/>
                    <a:pt x="14321" y="41480"/>
                  </a:cubicBezTo>
                  <a:cubicBezTo>
                    <a:pt x="13179" y="41480"/>
                    <a:pt x="10942" y="41284"/>
                    <a:pt x="8786" y="39962"/>
                  </a:cubicBezTo>
                  <a:cubicBezTo>
                    <a:pt x="3074" y="36458"/>
                    <a:pt x="1653" y="28215"/>
                    <a:pt x="1314" y="23619"/>
                  </a:cubicBezTo>
                  <a:cubicBezTo>
                    <a:pt x="949" y="18605"/>
                    <a:pt x="1141" y="9437"/>
                    <a:pt x="6584" y="4393"/>
                  </a:cubicBezTo>
                  <a:cubicBezTo>
                    <a:pt x="8351" y="2751"/>
                    <a:pt x="10601" y="1605"/>
                    <a:pt x="12918" y="1157"/>
                  </a:cubicBezTo>
                  <a:cubicBezTo>
                    <a:pt x="13687" y="1014"/>
                    <a:pt x="14475" y="936"/>
                    <a:pt x="15263" y="936"/>
                  </a:cubicBezTo>
                  <a:close/>
                  <a:moveTo>
                    <a:pt x="15262" y="0"/>
                  </a:moveTo>
                  <a:cubicBezTo>
                    <a:pt x="14413" y="0"/>
                    <a:pt x="13567" y="78"/>
                    <a:pt x="12739" y="239"/>
                  </a:cubicBezTo>
                  <a:cubicBezTo>
                    <a:pt x="10249" y="716"/>
                    <a:pt x="7838" y="1945"/>
                    <a:pt x="5945" y="3700"/>
                  </a:cubicBezTo>
                  <a:cubicBezTo>
                    <a:pt x="215" y="9019"/>
                    <a:pt x="0" y="18503"/>
                    <a:pt x="376" y="23684"/>
                  </a:cubicBezTo>
                  <a:cubicBezTo>
                    <a:pt x="728" y="28465"/>
                    <a:pt x="2226" y="37036"/>
                    <a:pt x="8298" y="40761"/>
                  </a:cubicBezTo>
                  <a:cubicBezTo>
                    <a:pt x="10648" y="42206"/>
                    <a:pt x="13084" y="42421"/>
                    <a:pt x="14337" y="42421"/>
                  </a:cubicBezTo>
                  <a:cubicBezTo>
                    <a:pt x="14690" y="42421"/>
                    <a:pt x="14946" y="42403"/>
                    <a:pt x="15084" y="42391"/>
                  </a:cubicBezTo>
                  <a:cubicBezTo>
                    <a:pt x="21685" y="41812"/>
                    <a:pt x="26914" y="36953"/>
                    <a:pt x="28401" y="30011"/>
                  </a:cubicBezTo>
                  <a:cubicBezTo>
                    <a:pt x="29326" y="25689"/>
                    <a:pt x="28979" y="20043"/>
                    <a:pt x="24962" y="18366"/>
                  </a:cubicBezTo>
                  <a:cubicBezTo>
                    <a:pt x="23960" y="17942"/>
                    <a:pt x="22897" y="17853"/>
                    <a:pt x="21877" y="17769"/>
                  </a:cubicBezTo>
                  <a:cubicBezTo>
                    <a:pt x="20897" y="17686"/>
                    <a:pt x="19973" y="17608"/>
                    <a:pt x="19113" y="17261"/>
                  </a:cubicBezTo>
                  <a:cubicBezTo>
                    <a:pt x="18348" y="16951"/>
                    <a:pt x="17781" y="16456"/>
                    <a:pt x="17519" y="15865"/>
                  </a:cubicBezTo>
                  <a:cubicBezTo>
                    <a:pt x="17257" y="15280"/>
                    <a:pt x="17268" y="14545"/>
                    <a:pt x="17555" y="13853"/>
                  </a:cubicBezTo>
                  <a:cubicBezTo>
                    <a:pt x="17836" y="13173"/>
                    <a:pt x="18282" y="12666"/>
                    <a:pt x="18963" y="12259"/>
                  </a:cubicBezTo>
                  <a:cubicBezTo>
                    <a:pt x="19679" y="11836"/>
                    <a:pt x="20546" y="11591"/>
                    <a:pt x="21458" y="11328"/>
                  </a:cubicBezTo>
                  <a:cubicBezTo>
                    <a:pt x="23147" y="10845"/>
                    <a:pt x="24897" y="10344"/>
                    <a:pt x="25786" y="8625"/>
                  </a:cubicBezTo>
                  <a:cubicBezTo>
                    <a:pt x="26323" y="7586"/>
                    <a:pt x="26282" y="6249"/>
                    <a:pt x="25667" y="5055"/>
                  </a:cubicBezTo>
                  <a:cubicBezTo>
                    <a:pt x="25202" y="4154"/>
                    <a:pt x="24431" y="3324"/>
                    <a:pt x="23309" y="2531"/>
                  </a:cubicBezTo>
                  <a:cubicBezTo>
                    <a:pt x="20995" y="887"/>
                    <a:pt x="18116" y="0"/>
                    <a:pt x="1526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FDF5425E-4A96-4FA9-9500-2A05925AF9B1}"/>
              </a:ext>
            </a:extLst>
          </p:cNvPr>
          <p:cNvSpPr txBox="1"/>
          <p:nvPr/>
        </p:nvSpPr>
        <p:spPr>
          <a:xfrm>
            <a:off x="4330575" y="451593"/>
            <a:ext cx="2701636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638</a:t>
            </a:r>
          </a:p>
        </p:txBody>
      </p:sp>
      <p:sp>
        <p:nvSpPr>
          <p:cNvPr id="26" name="Left Brace 25">
            <a:extLst>
              <a:ext uri="{FF2B5EF4-FFF2-40B4-BE49-F238E27FC236}">
                <a16:creationId xmlns:a16="http://schemas.microsoft.com/office/drawing/2014/main" xmlns="" id="{CEA4FB0A-510B-43CE-8CA8-EAAFE52ABE7B}"/>
              </a:ext>
            </a:extLst>
          </p:cNvPr>
          <p:cNvSpPr/>
          <p:nvPr/>
        </p:nvSpPr>
        <p:spPr>
          <a:xfrm rot="16200000">
            <a:off x="5449590" y="1180993"/>
            <a:ext cx="463607" cy="2265222"/>
          </a:xfrm>
          <a:prstGeom prst="leftBrace">
            <a:avLst>
              <a:gd name="adj1" fmla="val 8333"/>
              <a:gd name="adj2" fmla="val 54363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7" name="Left Brace 26">
            <a:extLst>
              <a:ext uri="{FF2B5EF4-FFF2-40B4-BE49-F238E27FC236}">
                <a16:creationId xmlns:a16="http://schemas.microsoft.com/office/drawing/2014/main" xmlns="" id="{CB6A165A-37B1-46FA-B9B6-8ABF09A8F2D0}"/>
              </a:ext>
            </a:extLst>
          </p:cNvPr>
          <p:cNvSpPr/>
          <p:nvPr/>
        </p:nvSpPr>
        <p:spPr>
          <a:xfrm rot="16200000">
            <a:off x="2706130" y="1619313"/>
            <a:ext cx="408709" cy="1468587"/>
          </a:xfrm>
          <a:prstGeom prst="leftBrace">
            <a:avLst>
              <a:gd name="adj1" fmla="val 8333"/>
              <a:gd name="adj2" fmla="val 53420"/>
            </a:avLst>
          </a:prstGeom>
          <a:noFill/>
          <a:ln w="762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D91B67AC-85D8-424F-8937-7B1783107F79}"/>
              </a:ext>
            </a:extLst>
          </p:cNvPr>
          <p:cNvSpPr txBox="1"/>
          <p:nvPr/>
        </p:nvSpPr>
        <p:spPr>
          <a:xfrm>
            <a:off x="2103458" y="519565"/>
            <a:ext cx="20193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1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047E5681-FFB6-4A56-9E3C-AFF6C02C96AF}"/>
              </a:ext>
            </a:extLst>
          </p:cNvPr>
          <p:cNvSpPr txBox="1"/>
          <p:nvPr/>
        </p:nvSpPr>
        <p:spPr>
          <a:xfrm>
            <a:off x="3821418" y="281875"/>
            <a:ext cx="838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2000" b="0" i="0" u="none" strike="noStrike" kern="0" cap="none" spc="0" normalizeH="0" baseline="0" noProof="0">
                <a:ln>
                  <a:noFill/>
                </a:ln>
                <a:solidFill>
                  <a:srgbClr val="FF66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,</a:t>
            </a:r>
          </a:p>
        </p:txBody>
      </p:sp>
      <p:sp>
        <p:nvSpPr>
          <p:cNvPr id="38" name="Rounded Rectangle 15">
            <a:extLst>
              <a:ext uri="{FF2B5EF4-FFF2-40B4-BE49-F238E27FC236}">
                <a16:creationId xmlns:a16="http://schemas.microsoft.com/office/drawing/2014/main" xmlns="" id="{06C0EAC8-7B89-491B-8726-A3C34F966D83}"/>
              </a:ext>
            </a:extLst>
          </p:cNvPr>
          <p:cNvSpPr/>
          <p:nvPr/>
        </p:nvSpPr>
        <p:spPr>
          <a:xfrm>
            <a:off x="846158" y="2817393"/>
            <a:ext cx="3276600" cy="838200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nguyên</a:t>
            </a:r>
          </a:p>
        </p:txBody>
      </p:sp>
      <p:sp>
        <p:nvSpPr>
          <p:cNvPr id="40" name="Rounded Rectangle 16">
            <a:extLst>
              <a:ext uri="{FF2B5EF4-FFF2-40B4-BE49-F238E27FC236}">
                <a16:creationId xmlns:a16="http://schemas.microsoft.com/office/drawing/2014/main" xmlns="" id="{513672ED-945C-496E-B6E9-BBC87BFDA369}"/>
              </a:ext>
            </a:extLst>
          </p:cNvPr>
          <p:cNvSpPr/>
          <p:nvPr/>
        </p:nvSpPr>
        <p:spPr>
          <a:xfrm>
            <a:off x="4891689" y="2796610"/>
            <a:ext cx="3276600" cy="858983"/>
          </a:xfrm>
          <a:prstGeom prst="roundRect">
            <a:avLst/>
          </a:prstGeom>
          <a:solidFill>
            <a:schemeClr val="bg2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>
                <a:ln>
                  <a:noFill/>
                </a:ln>
                <a:solidFill>
                  <a:srgbClr val="0069B5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sym typeface="Arial"/>
              </a:rPr>
              <a:t>Phần thập phân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B76524AC-151A-49CE-B70B-F9A338576203}"/>
              </a:ext>
            </a:extLst>
          </p:cNvPr>
          <p:cNvSpPr txBox="1"/>
          <p:nvPr/>
        </p:nvSpPr>
        <p:spPr>
          <a:xfrm>
            <a:off x="1005489" y="3884193"/>
            <a:ext cx="7162800" cy="461665"/>
          </a:xfrm>
          <a:prstGeom prst="rect">
            <a:avLst/>
          </a:prstGeom>
          <a:noFill/>
        </p:spPr>
        <p:txBody>
          <a:bodyPr wrap="square" rtlCol="0">
            <a:prstTxWarp prst="textPlain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90,638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đọc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0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là</a:t>
            </a:r>
            <a:r>
              <a:rPr kumimoji="0" lang="en-US" sz="2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: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chí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phẩy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sáu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răm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ba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mươi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  <a:sym typeface="Arial"/>
              </a:rPr>
              <a:t>tá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86569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6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9" dur="500" fill="hold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 animBg="1"/>
      <p:bldP spid="27" grpId="0" animBg="1"/>
      <p:bldP spid="28" grpId="0"/>
      <p:bldP spid="38" grpId="0" animBg="1"/>
      <p:bldP spid="40" grpId="0" animBg="1"/>
      <p:bldP spid="4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23394" y="1150249"/>
            <a:ext cx="6498830" cy="2258551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88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450921" y="2848787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847160" y="3161000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>
                  <a:srgbClr val="000000"/>
                </a:buClr>
                <a:buSzTx/>
                <a:buFont typeface="Arial"/>
                <a:buNone/>
                <a:tabLst/>
                <a:defRPr/>
              </a:pPr>
              <a:endParaRPr kumimoji="0" sz="14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cs typeface="Arial"/>
                <a:sym typeface="Arial"/>
              </a:endParaRPr>
            </a:p>
          </p:txBody>
        </p: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FBCA7D5C-46C5-E64A-6388-117874C3F9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39140" y="1595910"/>
            <a:ext cx="7942812" cy="143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457511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+mn-cs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cs typeface="Times New Roman" panose="02020603050405020304" pitchFamily="18" charset="0"/>
                </a:rPr>
                <a:t>1</a:t>
              </a:r>
              <a:endParaRPr kumimoji="0" lang="x-none" sz="4800" b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cs typeface="Times New Roman" panose="02020603050405020304" pitchFamily="18" charset="0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83724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/>
                <a:cs typeface="+mn-cs"/>
              </a:rPr>
              <a:t>Viết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,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đọc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số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ập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phân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(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theo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 </a:t>
            </a:r>
            <a:r>
              <a:rPr lang="en-US" sz="2800" b="1" kern="1200" dirty="0" err="1">
                <a:solidFill>
                  <a:prstClr val="black"/>
                </a:solidFill>
                <a:cs typeface="+mn-cs"/>
              </a:rPr>
              <a:t>mẫu</a:t>
            </a:r>
            <a:r>
              <a:rPr lang="en-US" sz="2800" b="1" kern="1200" dirty="0">
                <a:solidFill>
                  <a:prstClr val="black"/>
                </a:solidFill>
                <a:cs typeface="+mn-cs"/>
              </a:rPr>
              <a:t>)</a:t>
            </a:r>
            <a:endParaRPr kumimoji="0" lang="x-none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+mn-cs"/>
            </a:endParaRPr>
          </a:p>
        </p:txBody>
      </p:sp>
      <p:graphicFrame>
        <p:nvGraphicFramePr>
          <p:cNvPr id="7" name="Table 7">
            <a:extLst>
              <a:ext uri="{FF2B5EF4-FFF2-40B4-BE49-F238E27FC236}">
                <a16:creationId xmlns:a16="http://schemas.microsoft.com/office/drawing/2014/main" xmlns="" id="{5508E161-93C1-31EF-9DE9-64C5788AC5F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49484411"/>
              </p:ext>
            </p:extLst>
          </p:nvPr>
        </p:nvGraphicFramePr>
        <p:xfrm>
          <a:off x="571500" y="1172210"/>
          <a:ext cx="8100060" cy="3201990"/>
        </p:xfrm>
        <a:graphic>
          <a:graphicData uri="http://schemas.openxmlformats.org/drawingml/2006/table">
            <a:tbl>
              <a:tblPr firstRow="1" bandRow="1">
                <a:tableStyleId>{94DB59B3-F5E0-4BBD-9CCF-3F066E7571C1}</a:tableStyleId>
              </a:tblPr>
              <a:tblGrid>
                <a:gridCol w="3375660">
                  <a:extLst>
                    <a:ext uri="{9D8B030D-6E8A-4147-A177-3AD203B41FA5}">
                      <a16:colId xmlns:a16="http://schemas.microsoft.com/office/drawing/2014/main" xmlns="" val="933754049"/>
                    </a:ext>
                  </a:extLst>
                </a:gridCol>
                <a:gridCol w="1859280">
                  <a:extLst>
                    <a:ext uri="{9D8B030D-6E8A-4147-A177-3AD203B41FA5}">
                      <a16:colId xmlns:a16="http://schemas.microsoft.com/office/drawing/2014/main" xmlns="" val="90204043"/>
                    </a:ext>
                  </a:extLst>
                </a:gridCol>
                <a:gridCol w="2865120">
                  <a:extLst>
                    <a:ext uri="{9D8B030D-6E8A-4147-A177-3AD203B41FA5}">
                      <a16:colId xmlns:a16="http://schemas.microsoft.com/office/drawing/2014/main" xmlns="" val="3251795162"/>
                    </a:ext>
                  </a:extLst>
                </a:gridCol>
              </a:tblGrid>
              <a:tr h="640398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Số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thập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phân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gồm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Viết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err="1"/>
                        <a:t>Đọc</a:t>
                      </a:r>
                      <a:r>
                        <a:rPr lang="en-US" sz="2000" b="1" dirty="0"/>
                        <a:t> </a:t>
                      </a:r>
                      <a:r>
                        <a:rPr lang="en-US" sz="2000" b="1" dirty="0" err="1"/>
                        <a:t>số</a:t>
                      </a:r>
                      <a:endParaRPr lang="en-US" sz="2000" b="1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62551367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3 chục, 5 đơn vị, 6 phần mười, 2 phần trăm, 4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rgbClr val="002060"/>
                          </a:solidFill>
                        </a:rPr>
                        <a:t>35 62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Ba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l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phảy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sáu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răm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ha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mươi</a:t>
                      </a:r>
                      <a:r>
                        <a:rPr lang="en-US" sz="1800" dirty="0">
                          <a:solidFill>
                            <a:srgbClr val="002060"/>
                          </a:solidFill>
                        </a:rPr>
                        <a:t> </a:t>
                      </a:r>
                      <a:r>
                        <a:rPr lang="en-US" sz="1800" dirty="0" err="1">
                          <a:solidFill>
                            <a:srgbClr val="002060"/>
                          </a:solidFill>
                        </a:rPr>
                        <a:t>tư</a:t>
                      </a:r>
                      <a:endParaRPr lang="en-US" sz="1800" dirty="0">
                        <a:solidFill>
                          <a:srgbClr val="00206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544293536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116 đơn vị, 7 phần mười, 1 phần trăm, 5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96099505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0 đơn vị, 7 phần mười, 3 phần trăm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896560778"/>
                  </a:ext>
                </a:extLst>
              </a:tr>
              <a:tr h="640398">
                <a:tc>
                  <a:txBody>
                    <a:bodyPr/>
                    <a:lstStyle/>
                    <a:p>
                      <a:pPr algn="just" rtl="0"/>
                      <a:r>
                        <a:rPr lang="vi-VN" sz="1800" b="0" i="0" u="none" strike="noStrike" cap="none" dirty="0">
                          <a:solidFill>
                            <a:srgbClr val="002060"/>
                          </a:solidFill>
                          <a:effectLst/>
                          <a:latin typeface="Arial"/>
                          <a:ea typeface="Arial"/>
                          <a:cs typeface="Arial"/>
                          <a:sym typeface="Arial"/>
                        </a:rPr>
                        <a:t>26 đơn vị và 408 phần nghìn</a:t>
                      </a:r>
                      <a:endParaRPr lang="vi-VN" sz="1800" b="0" dirty="0">
                        <a:solidFill>
                          <a:srgbClr val="002060"/>
                        </a:solidFill>
                        <a:effectLst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000000"/>
                        </a:buClr>
                        <a:buSzTx/>
                        <a:buFont typeface="Arial"/>
                        <a:buNone/>
                        <a:tabLst/>
                        <a:defRPr/>
                      </a:pPr>
                      <a:r>
                        <a:rPr lang="en-US" sz="3200" dirty="0">
                          <a:solidFill>
                            <a:srgbClr val="002060"/>
                          </a:solidFill>
                        </a:rPr>
                        <a:t>?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3619962363"/>
                  </a:ext>
                </a:extLst>
              </a:tr>
            </a:tbl>
          </a:graphicData>
        </a:graphic>
      </p:graphicFrame>
      <p:sp>
        <p:nvSpPr>
          <p:cNvPr id="8" name="Rectangle: Rounded Corners 7">
            <a:extLst>
              <a:ext uri="{FF2B5EF4-FFF2-40B4-BE49-F238E27FC236}">
                <a16:creationId xmlns:a16="http://schemas.microsoft.com/office/drawing/2014/main" xmlns="" id="{B2C85978-D89B-D36E-EA53-2182484BEA1C}"/>
              </a:ext>
            </a:extLst>
          </p:cNvPr>
          <p:cNvSpPr/>
          <p:nvPr/>
        </p:nvSpPr>
        <p:spPr>
          <a:xfrm>
            <a:off x="4137660" y="251460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116,715</a:t>
            </a:r>
          </a:p>
        </p:txBody>
      </p:sp>
      <p:sp>
        <p:nvSpPr>
          <p:cNvPr id="9" name="Rectangle: Rounded Corners 8">
            <a:extLst>
              <a:ext uri="{FF2B5EF4-FFF2-40B4-BE49-F238E27FC236}">
                <a16:creationId xmlns:a16="http://schemas.microsoft.com/office/drawing/2014/main" xmlns="" id="{121E8D2C-4DA7-9FBF-C03D-2ED830952936}"/>
              </a:ext>
            </a:extLst>
          </p:cNvPr>
          <p:cNvSpPr/>
          <p:nvPr/>
        </p:nvSpPr>
        <p:spPr>
          <a:xfrm>
            <a:off x="5928360" y="252984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600" b="1" dirty="0" err="1">
                <a:solidFill>
                  <a:srgbClr val="FF0000"/>
                </a:solidFill>
              </a:rPr>
              <a:t>Một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sáu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ph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bảy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trăm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mười</a:t>
            </a:r>
            <a:r>
              <a:rPr lang="en-US" sz="1600" b="1" dirty="0">
                <a:solidFill>
                  <a:srgbClr val="FF0000"/>
                </a:solidFill>
              </a:rPr>
              <a:t> </a:t>
            </a:r>
            <a:r>
              <a:rPr lang="en-US" sz="1600" b="1" dirty="0" err="1">
                <a:solidFill>
                  <a:srgbClr val="FF0000"/>
                </a:solidFill>
              </a:rPr>
              <a:t>lăm</a:t>
            </a:r>
            <a:endParaRPr lang="en-US" sz="1600" b="1" dirty="0">
              <a:solidFill>
                <a:srgbClr val="FF0000"/>
              </a:solidFill>
            </a:endParaRP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32BD9006-2C94-9F8F-BB7D-F614CEFD9CA3}"/>
              </a:ext>
            </a:extLst>
          </p:cNvPr>
          <p:cNvSpPr/>
          <p:nvPr/>
        </p:nvSpPr>
        <p:spPr>
          <a:xfrm>
            <a:off x="4168140" y="317754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0,73</a:t>
            </a:r>
          </a:p>
        </p:txBody>
      </p:sp>
      <p:sp>
        <p:nvSpPr>
          <p:cNvPr id="11" name="Rectangle: Rounded Corners 10">
            <a:extLst>
              <a:ext uri="{FF2B5EF4-FFF2-40B4-BE49-F238E27FC236}">
                <a16:creationId xmlns:a16="http://schemas.microsoft.com/office/drawing/2014/main" xmlns="" id="{9945E2EF-B19B-E4FA-6AE4-451F4EC9128F}"/>
              </a:ext>
            </a:extLst>
          </p:cNvPr>
          <p:cNvSpPr/>
          <p:nvPr/>
        </p:nvSpPr>
        <p:spPr>
          <a:xfrm>
            <a:off x="5974080" y="318516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 err="1">
                <a:solidFill>
                  <a:srgbClr val="FF0000"/>
                </a:solidFill>
              </a:rPr>
              <a:t>Không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a</a:t>
            </a:r>
            <a:endParaRPr lang="en-US" sz="1800" b="1" dirty="0">
              <a:solidFill>
                <a:srgbClr val="FF0000"/>
              </a:solidFill>
            </a:endParaRPr>
          </a:p>
        </p:txBody>
      </p:sp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86181BB8-69D6-5CB5-FBE4-17560E1E5647}"/>
              </a:ext>
            </a:extLst>
          </p:cNvPr>
          <p:cNvSpPr/>
          <p:nvPr/>
        </p:nvSpPr>
        <p:spPr>
          <a:xfrm>
            <a:off x="4160520" y="3832860"/>
            <a:ext cx="140970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FF0000"/>
                </a:solidFill>
              </a:rPr>
              <a:t>26,408</a:t>
            </a:r>
          </a:p>
        </p:txBody>
      </p:sp>
      <p:sp>
        <p:nvSpPr>
          <p:cNvPr id="15" name="Rectangle: Rounded Corners 14">
            <a:extLst>
              <a:ext uri="{FF2B5EF4-FFF2-40B4-BE49-F238E27FC236}">
                <a16:creationId xmlns:a16="http://schemas.microsoft.com/office/drawing/2014/main" xmlns="" id="{5622D79B-352C-AE8E-06DA-2CA807CC482C}"/>
              </a:ext>
            </a:extLst>
          </p:cNvPr>
          <p:cNvSpPr/>
          <p:nvPr/>
        </p:nvSpPr>
        <p:spPr>
          <a:xfrm>
            <a:off x="5966460" y="3840480"/>
            <a:ext cx="2659380" cy="49530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800" b="1" dirty="0">
                <a:solidFill>
                  <a:srgbClr val="FF0000"/>
                </a:solidFill>
              </a:rPr>
              <a:t>Hai </a:t>
            </a:r>
            <a:r>
              <a:rPr lang="en-US" sz="1800" b="1" dirty="0" err="1">
                <a:solidFill>
                  <a:srgbClr val="FF0000"/>
                </a:solidFill>
              </a:rPr>
              <a:t>mươi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sáu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phảy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bốn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răm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linh</a:t>
            </a:r>
            <a:r>
              <a:rPr lang="en-US" sz="1800" b="1" dirty="0">
                <a:solidFill>
                  <a:srgbClr val="FF0000"/>
                </a:solidFill>
              </a:rPr>
              <a:t> </a:t>
            </a:r>
            <a:r>
              <a:rPr lang="en-US" sz="1800" b="1" dirty="0" err="1">
                <a:solidFill>
                  <a:srgbClr val="FF0000"/>
                </a:solidFill>
              </a:rPr>
              <a:t>tám</a:t>
            </a:r>
            <a:r>
              <a:rPr lang="en-US" sz="1800" b="1" dirty="0">
                <a:solidFill>
                  <a:srgbClr val="FF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03326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3" descr="C:\Users\ADMIN\Desktop\875628f2c63ac1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6646" y="-86627"/>
            <a:ext cx="9170646" cy="5230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" name="Picture 26" descr="C:\Users\ADMIN\Desktop\Doreamon cau ca\0x0ss-85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2630" y="1668114"/>
            <a:ext cx="3295650" cy="3295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Picture 7" descr="Kết quả hình ảnh cho fish cartoon png"/>
          <p:cNvPicPr>
            <a:picLocks noChangeAspect="1" noChangeArrowheads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0" r="100000">
                        <a14:foregroundMark x1="10297" y1="44282" x2="72079" y2="47214"/>
                        <a14:foregroundMark x1="21980" y1="28446" x2="28317" y2="68915"/>
                        <a14:foregroundMark x1="26139" y1="25513" x2="32475" y2="78886"/>
                        <a14:foregroundMark x1="26733" y1="26100" x2="34851" y2="53666"/>
                        <a14:foregroundMark x1="41386" y1="25220" x2="62772" y2="58065"/>
                        <a14:foregroundMark x1="52475" y1="25220" x2="59406" y2="43109"/>
                        <a14:foregroundMark x1="58614" y1="29619" x2="39406" y2="50147"/>
                        <a14:foregroundMark x1="52277" y1="30205" x2="38218" y2="43988"/>
                        <a14:foregroundMark x1="56040" y1="23754" x2="63168" y2="53079"/>
                        <a14:foregroundMark x1="29901" y1="21994" x2="14455" y2="29912"/>
                        <a14:foregroundMark x1="16634" y1="36070" x2="11287" y2="56012"/>
                        <a14:foregroundMark x1="14455" y1="34604" x2="12871" y2="43695"/>
                        <a14:foregroundMark x1="80000" y1="46628" x2="91881" y2="4046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4154894">
            <a:off x="2045431" y="1713637"/>
            <a:ext cx="2461159" cy="1661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" name="Picture 3" descr="C:\Users\ADMIN\Desktop\Tai nguyen thiet ke tro choi\Angry birds epic birds\1505573783630 (2).png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4400550"/>
            <a:ext cx="1028700" cy="56321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D1568D7-609A-4AC4-B9D3-C6193490FAF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101454" y="215601"/>
            <a:ext cx="4887462" cy="12727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849277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x-none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000" b="1" kern="1200" dirty="0">
                <a:solidFill>
                  <a:prstClr val="black"/>
                </a:solidFill>
              </a:rPr>
              <a:t> a) </a:t>
            </a:r>
            <a:r>
              <a:rPr lang="en-US" sz="2000" b="1" kern="1200" dirty="0" err="1">
                <a:solidFill>
                  <a:prstClr val="black"/>
                </a:solidFill>
              </a:rPr>
              <a:t>Nêu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nguyê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và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ầ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của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mỗ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rồi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đọc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số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thập</a:t>
            </a:r>
            <a:r>
              <a:rPr lang="en-US" sz="2000" b="1" kern="1200" dirty="0">
                <a:solidFill>
                  <a:prstClr val="black"/>
                </a:solidFill>
              </a:rPr>
              <a:t> </a:t>
            </a:r>
            <a:r>
              <a:rPr lang="en-US" sz="2000" b="1" kern="1200" dirty="0" err="1">
                <a:solidFill>
                  <a:prstClr val="black"/>
                </a:solidFill>
              </a:rPr>
              <a:t>phân</a:t>
            </a:r>
            <a:r>
              <a:rPr lang="en-US" sz="2000" b="1" kern="1200" dirty="0">
                <a:solidFill>
                  <a:prstClr val="black"/>
                </a:solidFill>
              </a:rPr>
              <a:t>: 327,106; 49,251; 9,362.</a:t>
            </a:r>
            <a:endParaRPr kumimoji="0" lang="x-none" sz="20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sym typeface="Arial"/>
            </a:endParaRPr>
          </a:p>
        </p:txBody>
      </p:sp>
      <p:graphicFrame>
        <p:nvGraphicFramePr>
          <p:cNvPr id="12" name="Table 11">
            <a:extLst>
              <a:ext uri="{FF2B5EF4-FFF2-40B4-BE49-F238E27FC236}">
                <a16:creationId xmlns:a16="http://schemas.microsoft.com/office/drawing/2014/main" xmlns="" id="{5225A213-4799-EFEC-216B-EA847FC4678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86292138"/>
              </p:ext>
            </p:extLst>
          </p:nvPr>
        </p:nvGraphicFramePr>
        <p:xfrm>
          <a:off x="685800" y="1653540"/>
          <a:ext cx="7894321" cy="2743200"/>
        </p:xfrm>
        <a:graphic>
          <a:graphicData uri="http://schemas.openxmlformats.org/drawingml/2006/table">
            <a:tbl>
              <a:tblPr/>
              <a:tblGrid>
                <a:gridCol w="1069629">
                  <a:extLst>
                    <a:ext uri="{9D8B030D-6E8A-4147-A177-3AD203B41FA5}">
                      <a16:colId xmlns:a16="http://schemas.microsoft.com/office/drawing/2014/main" xmlns="" val="2301216469"/>
                    </a:ext>
                  </a:extLst>
                </a:gridCol>
                <a:gridCol w="1430046">
                  <a:extLst>
                    <a:ext uri="{9D8B030D-6E8A-4147-A177-3AD203B41FA5}">
                      <a16:colId xmlns:a16="http://schemas.microsoft.com/office/drawing/2014/main" xmlns="" val="4282869980"/>
                    </a:ext>
                  </a:extLst>
                </a:gridCol>
                <a:gridCol w="1755585">
                  <a:extLst>
                    <a:ext uri="{9D8B030D-6E8A-4147-A177-3AD203B41FA5}">
                      <a16:colId xmlns:a16="http://schemas.microsoft.com/office/drawing/2014/main" xmlns="" val="285227762"/>
                    </a:ext>
                  </a:extLst>
                </a:gridCol>
                <a:gridCol w="3639061">
                  <a:extLst>
                    <a:ext uri="{9D8B030D-6E8A-4147-A177-3AD203B41FA5}">
                      <a16:colId xmlns:a16="http://schemas.microsoft.com/office/drawing/2014/main" xmlns="" val="968691888"/>
                    </a:ext>
                  </a:extLst>
                </a:gridCol>
              </a:tblGrid>
              <a:tr h="548640"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nguyê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ần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thập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phân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Đọc</a:t>
                      </a:r>
                      <a:r>
                        <a:rPr lang="en-US" sz="1800" b="1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 </a:t>
                      </a:r>
                      <a:r>
                        <a:rPr lang="en-US" sz="1800" b="1" dirty="0" err="1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số</a:t>
                      </a:r>
                      <a:endParaRPr lang="en-US" sz="1800" dirty="0">
                        <a:solidFill>
                          <a:srgbClr val="000000"/>
                        </a:solidFill>
                        <a:effectLst/>
                        <a:latin typeface="Cambria" panose="02040503050406030204" pitchFamily="18" charset="0"/>
                        <a:ea typeface="Cambria" panose="02040503050406030204" pitchFamily="18" charset="0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3133312308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,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27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106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a trăm hai mươi bảy phẩy một trăm linh sáu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46947188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,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4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251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Bốn mươi chín phẩy hai trăm năm mươi mốt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764334114"/>
                  </a:ext>
                </a:extLst>
              </a:tr>
              <a:tr h="731520"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,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9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362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1800" dirty="0">
                          <a:solidFill>
                            <a:srgbClr val="000000"/>
                          </a:solidFill>
                          <a:effectLst/>
                          <a:latin typeface="Cambria" panose="02040503050406030204" pitchFamily="18" charset="0"/>
                          <a:ea typeface="Cambria" panose="02040503050406030204" pitchFamily="18" charset="0"/>
                        </a:rPr>
                        <a:t>Chín phẩy ba trăm sáu mươi hai</a:t>
                      </a:r>
                    </a:p>
                  </a:txBody>
                  <a:tcPr marL="0" marR="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25113711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22603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2</a:t>
              </a:r>
              <a:endParaRPr kumimoji="0" lang="x-none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>
                <a:solidFill>
                  <a:prstClr val="black"/>
                </a:solidFill>
              </a:rPr>
              <a:t>b) </a:t>
            </a:r>
            <a:r>
              <a:rPr lang="en-US" sz="2400" b="1" kern="1200" dirty="0" err="1">
                <a:solidFill>
                  <a:prstClr val="black"/>
                </a:solidFill>
              </a:rPr>
              <a:t>Đọ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các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4,05; 12,004; 8,03; 25,009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7D8AD1B5-AA2E-E353-2CD7-244E5DD591CB}"/>
              </a:ext>
            </a:extLst>
          </p:cNvPr>
          <p:cNvSpPr/>
          <p:nvPr/>
        </p:nvSpPr>
        <p:spPr>
          <a:xfrm>
            <a:off x="708660" y="1379220"/>
            <a:ext cx="7780020" cy="90678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58982F23-A45A-2AAD-31C3-7F47CB7CA420}"/>
              </a:ext>
            </a:extLst>
          </p:cNvPr>
          <p:cNvSpPr txBox="1"/>
          <p:nvPr/>
        </p:nvSpPr>
        <p:spPr>
          <a:xfrm>
            <a:off x="1074420" y="1485900"/>
            <a:ext cx="191262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Calibri" panose="020F0502020204030204" pitchFamily="34" charset="0"/>
                <a:cs typeface="Calibri" panose="020F0502020204030204" pitchFamily="34" charset="0"/>
              </a:rPr>
              <a:t>Mẫu</a:t>
            </a:r>
            <a:r>
              <a:rPr lang="en-US" sz="2400" dirty="0"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3C012CE8-9944-A7E8-629E-D5254D26D692}"/>
              </a:ext>
            </a:extLst>
          </p:cNvPr>
          <p:cNvSpPr txBox="1"/>
          <p:nvPr/>
        </p:nvSpPr>
        <p:spPr>
          <a:xfrm>
            <a:off x="2110740" y="1470660"/>
            <a:ext cx="619506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4,05 đọc là: Bốn phẩy không năm</a:t>
            </a:r>
            <a:endParaRPr lang="en-US" sz="3600" b="1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vi-VN" sz="2000" b="1" dirty="0"/>
              <a:t>12,004 đọc là: Mười hai phẩy không không bốn</a:t>
            </a:r>
            <a:endParaRPr lang="en-US" sz="3600" b="1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B47E957C-1988-7B14-3760-3482630CCEAF}"/>
              </a:ext>
            </a:extLst>
          </p:cNvPr>
          <p:cNvSpPr txBox="1"/>
          <p:nvPr/>
        </p:nvSpPr>
        <p:spPr>
          <a:xfrm>
            <a:off x="952500" y="2385060"/>
            <a:ext cx="7444740" cy="22510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4,05 đọc là: Bốn phẩy không năm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12,004 đọc là: Mười hai phẩy không không bốn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8,03 đọc là: Tám phẩy không ba</a:t>
            </a:r>
          </a:p>
          <a:p>
            <a:pPr algn="just">
              <a:lnSpc>
                <a:spcPct val="150000"/>
              </a:lnSpc>
            </a:pPr>
            <a:r>
              <a:rPr lang="vi-VN" sz="2400" b="0" i="0" dirty="0">
                <a:solidFill>
                  <a:srgbClr val="FF0000"/>
                </a:solidFill>
                <a:effectLst/>
                <a:latin typeface="Calibri" panose="020F0502020204030204" pitchFamily="34" charset="0"/>
                <a:cs typeface="Calibri" panose="020F0502020204030204" pitchFamily="34" charset="0"/>
              </a:rPr>
              <a:t>25,009 đọc là: Hai mươi lăm phẩy không không chín</a:t>
            </a:r>
          </a:p>
        </p:txBody>
      </p:sp>
    </p:spTree>
    <p:extLst>
      <p:ext uri="{BB962C8B-B14F-4D97-AF65-F5344CB8AC3E}">
        <p14:creationId xmlns:p14="http://schemas.microsoft.com/office/powerpoint/2010/main" val="3960333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  <p:bldP spid="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BE8E0C22-DEDE-462C-B54D-564AC35991DC}"/>
              </a:ext>
            </a:extLst>
          </p:cNvPr>
          <p:cNvSpPr/>
          <p:nvPr/>
        </p:nvSpPr>
        <p:spPr>
          <a:xfrm>
            <a:off x="312420" y="190500"/>
            <a:ext cx="8473439" cy="4739640"/>
          </a:xfrm>
          <a:prstGeom prst="rect">
            <a:avLst/>
          </a:prstGeom>
          <a:ln w="76200"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endParaRPr kumimoji="0" lang="en-US" sz="1400" b="0" i="0" u="none" strike="noStrike" kern="0" cap="none" spc="0" normalizeH="0" baseline="0" noProof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Arial"/>
              <a:ea typeface="+mn-ea"/>
              <a:cs typeface="+mn-cs"/>
              <a:sym typeface="Arial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xmlns="" id="{56E801C3-FDED-CCF7-FFCB-6D93F84D3399}"/>
              </a:ext>
            </a:extLst>
          </p:cNvPr>
          <p:cNvGrpSpPr/>
          <p:nvPr/>
        </p:nvGrpSpPr>
        <p:grpSpPr>
          <a:xfrm>
            <a:off x="557022" y="150696"/>
            <a:ext cx="605826" cy="830997"/>
            <a:chOff x="3174278" y="237323"/>
            <a:chExt cx="605826" cy="830997"/>
          </a:xfrm>
        </p:grpSpPr>
        <p:sp>
          <p:nvSpPr>
            <p:cNvPr id="3" name="Oval 2">
              <a:extLst>
                <a:ext uri="{FF2B5EF4-FFF2-40B4-BE49-F238E27FC236}">
                  <a16:creationId xmlns:a16="http://schemas.microsoft.com/office/drawing/2014/main" xmlns="" id="{64262D84-9E4F-3F4E-AB8B-78B35A0193E8}"/>
                </a:ext>
              </a:extLst>
            </p:cNvPr>
            <p:cNvSpPr/>
            <p:nvPr/>
          </p:nvSpPr>
          <p:spPr>
            <a:xfrm>
              <a:off x="3174278" y="379826"/>
              <a:ext cx="605826" cy="605826"/>
            </a:xfrm>
            <a:prstGeom prst="ellipse">
              <a:avLst/>
            </a:prstGeom>
            <a:solidFill>
              <a:srgbClr val="92D050"/>
            </a:solidFill>
            <a:ln>
              <a:solidFill>
                <a:schemeClr val="accent3">
                  <a:lumMod val="60000"/>
                  <a:lumOff val="4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x-none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ea typeface="+mn-ea"/>
                <a:cs typeface="+mn-cs"/>
                <a:sym typeface="Arial"/>
              </a:endParaRP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xmlns="" id="{74C7C7A8-BDF7-F420-29D3-164931C0780E}"/>
                </a:ext>
              </a:extLst>
            </p:cNvPr>
            <p:cNvSpPr txBox="1"/>
            <p:nvPr/>
          </p:nvSpPr>
          <p:spPr>
            <a:xfrm>
              <a:off x="3228647" y="237323"/>
              <a:ext cx="30168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48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/>
                  <a:cs typeface="Times New Roman" panose="02020603050405020304" pitchFamily="18" charset="0"/>
                  <a:sym typeface="Arial"/>
                </a:rPr>
                <a:t>3</a:t>
              </a:r>
              <a:endParaRPr kumimoji="0" lang="x-none" sz="48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/>
                <a:cs typeface="Times New Roman" panose="02020603050405020304" pitchFamily="18" charset="0"/>
                <a:sym typeface="Arial"/>
              </a:endParaRPr>
            </a:p>
          </p:txBody>
        </p:sp>
      </p:grp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D5B4B3B-3AB5-AEB0-67F1-FEF0CE4CC8D7}"/>
              </a:ext>
            </a:extLst>
          </p:cNvPr>
          <p:cNvSpPr txBox="1"/>
          <p:nvPr/>
        </p:nvSpPr>
        <p:spPr>
          <a:xfrm>
            <a:off x="1209597" y="322465"/>
            <a:ext cx="751530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just">
              <a:buClrTx/>
              <a:defRPr/>
            </a:pPr>
            <a:r>
              <a:rPr lang="en-US" sz="2400" b="1" kern="1200" dirty="0" err="1">
                <a:solidFill>
                  <a:prstClr val="black"/>
                </a:solidFill>
              </a:rPr>
              <a:t>Chọ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ích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hợ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vớ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ỗi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số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thập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phân</a:t>
            </a:r>
            <a:r>
              <a:rPr lang="en-US" sz="2400" b="1" kern="1200" dirty="0">
                <a:solidFill>
                  <a:prstClr val="black"/>
                </a:solidFill>
              </a:rPr>
              <a:t> (</a:t>
            </a:r>
            <a:r>
              <a:rPr lang="en-US" sz="2400" b="1" kern="1200" dirty="0" err="1">
                <a:solidFill>
                  <a:prstClr val="black"/>
                </a:solidFill>
              </a:rPr>
              <a:t>theo</a:t>
            </a:r>
            <a:r>
              <a:rPr lang="en-US" sz="2400" b="1" kern="1200" dirty="0">
                <a:solidFill>
                  <a:prstClr val="black"/>
                </a:solidFill>
              </a:rPr>
              <a:t> </a:t>
            </a:r>
            <a:r>
              <a:rPr lang="en-US" sz="2400" b="1" kern="1200" dirty="0" err="1">
                <a:solidFill>
                  <a:prstClr val="black"/>
                </a:solidFill>
              </a:rPr>
              <a:t>mẫu</a:t>
            </a:r>
            <a:r>
              <a:rPr lang="en-US" sz="2400" b="1" kern="1200" dirty="0">
                <a:solidFill>
                  <a:prstClr val="black"/>
                </a:solidFill>
              </a:rPr>
              <a:t>).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/>
              <a:cs typeface="Arial"/>
              <a:sym typeface="Arial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64739393-C358-92FA-4165-7077D01C185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" y="1167765"/>
            <a:ext cx="3848100" cy="1086732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xmlns="" id="{07814D0C-3230-F381-F97A-37837EBC9E7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70672" y="2443162"/>
            <a:ext cx="6429375" cy="2238375"/>
          </a:xfrm>
          <a:prstGeom prst="rect">
            <a:avLst/>
          </a:prstGeom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D6639D3B-1AF3-A3DD-B496-9365DD893CE0}"/>
              </a:ext>
            </a:extLst>
          </p:cNvPr>
          <p:cNvCxnSpPr/>
          <p:nvPr/>
        </p:nvCxnSpPr>
        <p:spPr>
          <a:xfrm flipV="1">
            <a:off x="4625340" y="3032760"/>
            <a:ext cx="2004060" cy="33528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6929A5D2-1B38-432E-527E-E508FC6F5804}"/>
              </a:ext>
            </a:extLst>
          </p:cNvPr>
          <p:cNvCxnSpPr>
            <a:cxnSpLocks/>
          </p:cNvCxnSpPr>
          <p:nvPr/>
        </p:nvCxnSpPr>
        <p:spPr>
          <a:xfrm flipH="1" flipV="1">
            <a:off x="4968240" y="3025140"/>
            <a:ext cx="617220" cy="47244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xmlns="" id="{2ADED526-BE59-D3A6-4CB6-2026E81A9F7B}"/>
              </a:ext>
            </a:extLst>
          </p:cNvPr>
          <p:cNvCxnSpPr>
            <a:cxnSpLocks/>
          </p:cNvCxnSpPr>
          <p:nvPr/>
        </p:nvCxnSpPr>
        <p:spPr>
          <a:xfrm flipH="1" flipV="1">
            <a:off x="5775960" y="3055620"/>
            <a:ext cx="1013460" cy="34290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1070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p36"/>
          <p:cNvSpPr txBox="1">
            <a:spLocks noGrp="1"/>
          </p:cNvSpPr>
          <p:nvPr>
            <p:ph type="title"/>
          </p:nvPr>
        </p:nvSpPr>
        <p:spPr>
          <a:xfrm>
            <a:off x="1314420" y="384881"/>
            <a:ext cx="6523293" cy="246470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/>
          <a:p>
            <a:pPr marL="0" lvl="0" indent="0" algn="ctr" rtl="0">
              <a:spcBef>
                <a:spcPts val="0"/>
              </a:spcBef>
              <a:spcAft>
                <a:spcPts val="0"/>
              </a:spcAft>
              <a:buNone/>
            </a:pPr>
            <a:endParaRPr sz="6600" dirty="0">
              <a:latin typeface="UTM Bell" panose="02040603050506020204" pitchFamily="18" charset="0"/>
            </a:endParaRPr>
          </a:p>
        </p:txBody>
      </p:sp>
      <p:grpSp>
        <p:nvGrpSpPr>
          <p:cNvPr id="918" name="Google Shape;918;p36"/>
          <p:cNvGrpSpPr/>
          <p:nvPr/>
        </p:nvGrpSpPr>
        <p:grpSpPr>
          <a:xfrm>
            <a:off x="141108" y="207903"/>
            <a:ext cx="1324465" cy="1774598"/>
            <a:chOff x="933800" y="2100775"/>
            <a:chExt cx="827325" cy="1108500"/>
          </a:xfrm>
        </p:grpSpPr>
        <p:sp>
          <p:nvSpPr>
            <p:cNvPr id="919" name="Google Shape;919;p36"/>
            <p:cNvSpPr/>
            <p:nvPr/>
          </p:nvSpPr>
          <p:spPr>
            <a:xfrm>
              <a:off x="933800" y="2100775"/>
              <a:ext cx="827325" cy="1079675"/>
            </a:xfrm>
            <a:custGeom>
              <a:avLst/>
              <a:gdLst/>
              <a:ahLst/>
              <a:cxnLst/>
              <a:rect l="l" t="t" r="r" b="b"/>
              <a:pathLst>
                <a:path w="33093" h="43187" extrusionOk="0">
                  <a:moveTo>
                    <a:pt x="15395" y="1"/>
                  </a:moveTo>
                  <a:cubicBezTo>
                    <a:pt x="1" y="1"/>
                    <a:pt x="1" y="9670"/>
                    <a:pt x="1" y="21590"/>
                  </a:cubicBezTo>
                  <a:cubicBezTo>
                    <a:pt x="1" y="33516"/>
                    <a:pt x="1" y="43186"/>
                    <a:pt x="15395" y="43186"/>
                  </a:cubicBezTo>
                  <a:cubicBezTo>
                    <a:pt x="33093" y="43186"/>
                    <a:pt x="30795" y="33516"/>
                    <a:pt x="30795" y="21590"/>
                  </a:cubicBezTo>
                  <a:cubicBezTo>
                    <a:pt x="30795" y="9670"/>
                    <a:pt x="30795" y="1"/>
                    <a:pt x="15395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0" name="Google Shape;920;p36"/>
            <p:cNvSpPr/>
            <p:nvPr/>
          </p:nvSpPr>
          <p:spPr>
            <a:xfrm>
              <a:off x="1004875" y="2201125"/>
              <a:ext cx="717625" cy="1008150"/>
            </a:xfrm>
            <a:custGeom>
              <a:avLst/>
              <a:gdLst/>
              <a:ahLst/>
              <a:cxnLst/>
              <a:rect l="l" t="t" r="r" b="b"/>
              <a:pathLst>
                <a:path w="28705" h="40326" extrusionOk="0">
                  <a:moveTo>
                    <a:pt x="16904" y="1"/>
                  </a:moveTo>
                  <a:cubicBezTo>
                    <a:pt x="16057" y="1"/>
                    <a:pt x="15206" y="29"/>
                    <a:pt x="14367" y="58"/>
                  </a:cubicBezTo>
                  <a:cubicBezTo>
                    <a:pt x="10458" y="195"/>
                    <a:pt x="6345" y="331"/>
                    <a:pt x="3617" y="3376"/>
                  </a:cubicBezTo>
                  <a:cubicBezTo>
                    <a:pt x="0" y="7405"/>
                    <a:pt x="262" y="14915"/>
                    <a:pt x="3348" y="16913"/>
                  </a:cubicBezTo>
                  <a:cubicBezTo>
                    <a:pt x="3982" y="17325"/>
                    <a:pt x="4681" y="17473"/>
                    <a:pt x="5399" y="17473"/>
                  </a:cubicBezTo>
                  <a:cubicBezTo>
                    <a:pt x="7247" y="17473"/>
                    <a:pt x="9220" y="16489"/>
                    <a:pt x="10533" y="16489"/>
                  </a:cubicBezTo>
                  <a:cubicBezTo>
                    <a:pt x="10988" y="16489"/>
                    <a:pt x="11363" y="16607"/>
                    <a:pt x="11627" y="16926"/>
                  </a:cubicBezTo>
                  <a:cubicBezTo>
                    <a:pt x="12797" y="18329"/>
                    <a:pt x="10965" y="22238"/>
                    <a:pt x="7199" y="30057"/>
                  </a:cubicBezTo>
                  <a:cubicBezTo>
                    <a:pt x="5152" y="34307"/>
                    <a:pt x="4262" y="35715"/>
                    <a:pt x="4942" y="37220"/>
                  </a:cubicBezTo>
                  <a:cubicBezTo>
                    <a:pt x="6183" y="39960"/>
                    <a:pt x="11335" y="40186"/>
                    <a:pt x="13304" y="40277"/>
                  </a:cubicBezTo>
                  <a:cubicBezTo>
                    <a:pt x="13839" y="40299"/>
                    <a:pt x="14439" y="40325"/>
                    <a:pt x="15079" y="40325"/>
                  </a:cubicBezTo>
                  <a:cubicBezTo>
                    <a:pt x="16942" y="40325"/>
                    <a:pt x="19148" y="40106"/>
                    <a:pt x="21089" y="38951"/>
                  </a:cubicBezTo>
                  <a:cubicBezTo>
                    <a:pt x="25213" y="36498"/>
                    <a:pt x="25875" y="31197"/>
                    <a:pt x="26842" y="22357"/>
                  </a:cubicBezTo>
                  <a:cubicBezTo>
                    <a:pt x="28054" y="11356"/>
                    <a:pt x="28704" y="5436"/>
                    <a:pt x="24855" y="2182"/>
                  </a:cubicBezTo>
                  <a:cubicBezTo>
                    <a:pt x="22673" y="338"/>
                    <a:pt x="19811" y="1"/>
                    <a:pt x="16904" y="1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1" name="Google Shape;921;p36"/>
            <p:cNvSpPr/>
            <p:nvPr/>
          </p:nvSpPr>
          <p:spPr>
            <a:xfrm>
              <a:off x="952175" y="2132925"/>
              <a:ext cx="726150" cy="1031675"/>
            </a:xfrm>
            <a:custGeom>
              <a:avLst/>
              <a:gdLst/>
              <a:ahLst/>
              <a:cxnLst/>
              <a:rect l="l" t="t" r="r" b="b"/>
              <a:pathLst>
                <a:path w="29046" h="41267" extrusionOk="0">
                  <a:moveTo>
                    <a:pt x="16798" y="940"/>
                  </a:moveTo>
                  <a:cubicBezTo>
                    <a:pt x="19613" y="940"/>
                    <a:pt x="22334" y="1271"/>
                    <a:pt x="24402" y="3012"/>
                  </a:cubicBezTo>
                  <a:cubicBezTo>
                    <a:pt x="28060" y="6104"/>
                    <a:pt x="27410" y="12026"/>
                    <a:pt x="26228" y="22776"/>
                  </a:cubicBezTo>
                  <a:cubicBezTo>
                    <a:pt x="25225" y="31884"/>
                    <a:pt x="24528" y="36743"/>
                    <a:pt x="20701" y="39016"/>
                  </a:cubicBezTo>
                  <a:cubicBezTo>
                    <a:pt x="18852" y="40114"/>
                    <a:pt x="16712" y="40326"/>
                    <a:pt x="14914" y="40326"/>
                  </a:cubicBezTo>
                  <a:cubicBezTo>
                    <a:pt x="14285" y="40326"/>
                    <a:pt x="13698" y="40300"/>
                    <a:pt x="13180" y="40277"/>
                  </a:cubicBezTo>
                  <a:cubicBezTo>
                    <a:pt x="11307" y="40193"/>
                    <a:pt x="6346" y="39978"/>
                    <a:pt x="5224" y="37501"/>
                  </a:cubicBezTo>
                  <a:cubicBezTo>
                    <a:pt x="4717" y="36385"/>
                    <a:pt x="5271" y="35244"/>
                    <a:pt x="6764" y="32200"/>
                  </a:cubicBezTo>
                  <a:cubicBezTo>
                    <a:pt x="6979" y="31746"/>
                    <a:pt x="7217" y="31263"/>
                    <a:pt x="7475" y="30732"/>
                  </a:cubicBezTo>
                  <a:cubicBezTo>
                    <a:pt x="11574" y="22227"/>
                    <a:pt x="13180" y="18710"/>
                    <a:pt x="11844" y="17093"/>
                  </a:cubicBezTo>
                  <a:cubicBezTo>
                    <a:pt x="11474" y="16649"/>
                    <a:pt x="10975" y="16492"/>
                    <a:pt x="10399" y="16492"/>
                  </a:cubicBezTo>
                  <a:cubicBezTo>
                    <a:pt x="9718" y="16492"/>
                    <a:pt x="8930" y="16711"/>
                    <a:pt x="8119" y="16938"/>
                  </a:cubicBezTo>
                  <a:cubicBezTo>
                    <a:pt x="7195" y="17194"/>
                    <a:pt x="6195" y="17473"/>
                    <a:pt x="5253" y="17473"/>
                  </a:cubicBezTo>
                  <a:cubicBezTo>
                    <a:pt x="4613" y="17473"/>
                    <a:pt x="4000" y="17344"/>
                    <a:pt x="3456" y="16991"/>
                  </a:cubicBezTo>
                  <a:cubicBezTo>
                    <a:pt x="2400" y="16305"/>
                    <a:pt x="1648" y="14801"/>
                    <a:pt x="1386" y="12861"/>
                  </a:cubicBezTo>
                  <a:cubicBezTo>
                    <a:pt x="968" y="9692"/>
                    <a:pt x="1923" y="6277"/>
                    <a:pt x="3814" y="4164"/>
                  </a:cubicBezTo>
                  <a:cubicBezTo>
                    <a:pt x="6412" y="1269"/>
                    <a:pt x="10387" y="1133"/>
                    <a:pt x="14236" y="1001"/>
                  </a:cubicBezTo>
                  <a:cubicBezTo>
                    <a:pt x="15088" y="970"/>
                    <a:pt x="15947" y="940"/>
                    <a:pt x="16798" y="940"/>
                  </a:cubicBezTo>
                  <a:close/>
                  <a:moveTo>
                    <a:pt x="16725" y="1"/>
                  </a:moveTo>
                  <a:cubicBezTo>
                    <a:pt x="15872" y="1"/>
                    <a:pt x="15024" y="30"/>
                    <a:pt x="14200" y="58"/>
                  </a:cubicBezTo>
                  <a:cubicBezTo>
                    <a:pt x="10161" y="201"/>
                    <a:pt x="5982" y="345"/>
                    <a:pt x="3117" y="3532"/>
                  </a:cubicBezTo>
                  <a:cubicBezTo>
                    <a:pt x="1045" y="5847"/>
                    <a:pt x="1" y="9555"/>
                    <a:pt x="455" y="12987"/>
                  </a:cubicBezTo>
                  <a:cubicBezTo>
                    <a:pt x="753" y="15200"/>
                    <a:pt x="1660" y="16944"/>
                    <a:pt x="2949" y="17779"/>
                  </a:cubicBezTo>
                  <a:cubicBezTo>
                    <a:pt x="3669" y="18248"/>
                    <a:pt x="4456" y="18413"/>
                    <a:pt x="5250" y="18413"/>
                  </a:cubicBezTo>
                  <a:cubicBezTo>
                    <a:pt x="6326" y="18413"/>
                    <a:pt x="7417" y="18109"/>
                    <a:pt x="8376" y="17845"/>
                  </a:cubicBezTo>
                  <a:cubicBezTo>
                    <a:pt x="9147" y="17627"/>
                    <a:pt x="9855" y="17430"/>
                    <a:pt x="10381" y="17430"/>
                  </a:cubicBezTo>
                  <a:cubicBezTo>
                    <a:pt x="10706" y="17430"/>
                    <a:pt x="10961" y="17505"/>
                    <a:pt x="11120" y="17696"/>
                  </a:cubicBezTo>
                  <a:cubicBezTo>
                    <a:pt x="12130" y="18913"/>
                    <a:pt x="9820" y="23701"/>
                    <a:pt x="6626" y="30321"/>
                  </a:cubicBezTo>
                  <a:cubicBezTo>
                    <a:pt x="6370" y="30851"/>
                    <a:pt x="6136" y="31341"/>
                    <a:pt x="5916" y="31782"/>
                  </a:cubicBezTo>
                  <a:cubicBezTo>
                    <a:pt x="4334" y="35024"/>
                    <a:pt x="3678" y="36366"/>
                    <a:pt x="4364" y="37889"/>
                  </a:cubicBezTo>
                  <a:cubicBezTo>
                    <a:pt x="5725" y="40892"/>
                    <a:pt x="11109" y="41124"/>
                    <a:pt x="13139" y="41214"/>
                  </a:cubicBezTo>
                  <a:cubicBezTo>
                    <a:pt x="13676" y="41237"/>
                    <a:pt x="14279" y="41267"/>
                    <a:pt x="14935" y="41267"/>
                  </a:cubicBezTo>
                  <a:cubicBezTo>
                    <a:pt x="16845" y="41267"/>
                    <a:pt x="19143" y="41035"/>
                    <a:pt x="21184" y="39823"/>
                  </a:cubicBezTo>
                  <a:cubicBezTo>
                    <a:pt x="25589" y="37203"/>
                    <a:pt x="26217" y="31503"/>
                    <a:pt x="27165" y="22877"/>
                  </a:cubicBezTo>
                  <a:cubicBezTo>
                    <a:pt x="28377" y="11805"/>
                    <a:pt x="29046" y="5704"/>
                    <a:pt x="25005" y="2296"/>
                  </a:cubicBezTo>
                  <a:cubicBezTo>
                    <a:pt x="22707" y="350"/>
                    <a:pt x="19683" y="1"/>
                    <a:pt x="16725" y="1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2" name="Google Shape;922;p36"/>
          <p:cNvGrpSpPr/>
          <p:nvPr/>
        </p:nvGrpSpPr>
        <p:grpSpPr>
          <a:xfrm>
            <a:off x="7328457" y="1823294"/>
            <a:ext cx="1324481" cy="1704076"/>
            <a:chOff x="5951325" y="666000"/>
            <a:chExt cx="859550" cy="1105825"/>
          </a:xfrm>
        </p:grpSpPr>
        <p:sp>
          <p:nvSpPr>
            <p:cNvPr id="923" name="Google Shape;923;p36"/>
            <p:cNvSpPr/>
            <p:nvPr/>
          </p:nvSpPr>
          <p:spPr>
            <a:xfrm>
              <a:off x="5951325" y="666000"/>
              <a:ext cx="827325" cy="1079625"/>
            </a:xfrm>
            <a:custGeom>
              <a:avLst/>
              <a:gdLst/>
              <a:ahLst/>
              <a:cxnLst/>
              <a:rect l="l" t="t" r="r" b="b"/>
              <a:pathLst>
                <a:path w="33093" h="43185" extrusionOk="0">
                  <a:moveTo>
                    <a:pt x="17693" y="1"/>
                  </a:moveTo>
                  <a:cubicBezTo>
                    <a:pt x="1" y="1"/>
                    <a:pt x="2300" y="9670"/>
                    <a:pt x="2300" y="21589"/>
                  </a:cubicBezTo>
                  <a:cubicBezTo>
                    <a:pt x="2300" y="33515"/>
                    <a:pt x="2300" y="43185"/>
                    <a:pt x="17693" y="43185"/>
                  </a:cubicBezTo>
                  <a:cubicBezTo>
                    <a:pt x="33093" y="43185"/>
                    <a:pt x="33093" y="33515"/>
                    <a:pt x="33093" y="21589"/>
                  </a:cubicBezTo>
                  <a:cubicBezTo>
                    <a:pt x="33093" y="9670"/>
                    <a:pt x="33093" y="1"/>
                    <a:pt x="17693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4" name="Google Shape;924;p36"/>
            <p:cNvSpPr/>
            <p:nvPr/>
          </p:nvSpPr>
          <p:spPr>
            <a:xfrm>
              <a:off x="6173550" y="745325"/>
              <a:ext cx="637325" cy="1026500"/>
            </a:xfrm>
            <a:custGeom>
              <a:avLst/>
              <a:gdLst/>
              <a:ahLst/>
              <a:cxnLst/>
              <a:rect l="l" t="t" r="r" b="b"/>
              <a:pathLst>
                <a:path w="25493" h="41060" extrusionOk="0">
                  <a:moveTo>
                    <a:pt x="11109" y="1"/>
                  </a:moveTo>
                  <a:cubicBezTo>
                    <a:pt x="10350" y="1"/>
                    <a:pt x="9891" y="44"/>
                    <a:pt x="9891" y="44"/>
                  </a:cubicBezTo>
                  <a:cubicBezTo>
                    <a:pt x="6823" y="338"/>
                    <a:pt x="5073" y="498"/>
                    <a:pt x="3682" y="1900"/>
                  </a:cubicBezTo>
                  <a:cubicBezTo>
                    <a:pt x="2119" y="3470"/>
                    <a:pt x="2125" y="6556"/>
                    <a:pt x="2191" y="12657"/>
                  </a:cubicBezTo>
                  <a:cubicBezTo>
                    <a:pt x="2244" y="17091"/>
                    <a:pt x="2621" y="17779"/>
                    <a:pt x="3122" y="18231"/>
                  </a:cubicBezTo>
                  <a:cubicBezTo>
                    <a:pt x="3651" y="18707"/>
                    <a:pt x="4259" y="18864"/>
                    <a:pt x="4917" y="18864"/>
                  </a:cubicBezTo>
                  <a:cubicBezTo>
                    <a:pt x="6211" y="18864"/>
                    <a:pt x="7703" y="18257"/>
                    <a:pt x="9189" y="18257"/>
                  </a:cubicBezTo>
                  <a:cubicBezTo>
                    <a:pt x="9875" y="18257"/>
                    <a:pt x="10559" y="18386"/>
                    <a:pt x="11222" y="18763"/>
                  </a:cubicBezTo>
                  <a:cubicBezTo>
                    <a:pt x="14319" y="20524"/>
                    <a:pt x="15365" y="26815"/>
                    <a:pt x="12809" y="30306"/>
                  </a:cubicBezTo>
                  <a:cubicBezTo>
                    <a:pt x="12505" y="30725"/>
                    <a:pt x="11299" y="32384"/>
                    <a:pt x="9335" y="32749"/>
                  </a:cubicBezTo>
                  <a:cubicBezTo>
                    <a:pt x="9002" y="32811"/>
                    <a:pt x="8657" y="32838"/>
                    <a:pt x="8310" y="32838"/>
                  </a:cubicBezTo>
                  <a:cubicBezTo>
                    <a:pt x="6931" y="32838"/>
                    <a:pt x="5521" y="32407"/>
                    <a:pt x="4685" y="32020"/>
                  </a:cubicBezTo>
                  <a:cubicBezTo>
                    <a:pt x="3975" y="31694"/>
                    <a:pt x="3231" y="31306"/>
                    <a:pt x="2459" y="31306"/>
                  </a:cubicBezTo>
                  <a:cubicBezTo>
                    <a:pt x="2357" y="31306"/>
                    <a:pt x="2253" y="31313"/>
                    <a:pt x="2150" y="31328"/>
                  </a:cubicBezTo>
                  <a:cubicBezTo>
                    <a:pt x="830" y="31518"/>
                    <a:pt x="1" y="33017"/>
                    <a:pt x="155" y="34348"/>
                  </a:cubicBezTo>
                  <a:cubicBezTo>
                    <a:pt x="310" y="35673"/>
                    <a:pt x="1194" y="36802"/>
                    <a:pt x="2191" y="37697"/>
                  </a:cubicBezTo>
                  <a:cubicBezTo>
                    <a:pt x="5740" y="40905"/>
                    <a:pt x="10498" y="41059"/>
                    <a:pt x="11386" y="41059"/>
                  </a:cubicBezTo>
                  <a:cubicBezTo>
                    <a:pt x="11461" y="41059"/>
                    <a:pt x="11509" y="41058"/>
                    <a:pt x="11526" y="41058"/>
                  </a:cubicBezTo>
                  <a:cubicBezTo>
                    <a:pt x="12106" y="41045"/>
                    <a:pt x="18516" y="40788"/>
                    <a:pt x="22503" y="35620"/>
                  </a:cubicBezTo>
                  <a:cubicBezTo>
                    <a:pt x="25493" y="31733"/>
                    <a:pt x="25201" y="27562"/>
                    <a:pt x="24771" y="21568"/>
                  </a:cubicBezTo>
                  <a:cubicBezTo>
                    <a:pt x="24556" y="18524"/>
                    <a:pt x="24068" y="17785"/>
                    <a:pt x="23625" y="17342"/>
                  </a:cubicBezTo>
                  <a:cubicBezTo>
                    <a:pt x="22839" y="16553"/>
                    <a:pt x="21830" y="16329"/>
                    <a:pt x="20726" y="16329"/>
                  </a:cubicBezTo>
                  <a:cubicBezTo>
                    <a:pt x="19277" y="16329"/>
                    <a:pt x="17666" y="16715"/>
                    <a:pt x="16185" y="16715"/>
                  </a:cubicBezTo>
                  <a:cubicBezTo>
                    <a:pt x="15092" y="16715"/>
                    <a:pt x="14071" y="16505"/>
                    <a:pt x="13239" y="15773"/>
                  </a:cubicBezTo>
                  <a:cubicBezTo>
                    <a:pt x="11132" y="13928"/>
                    <a:pt x="11186" y="9583"/>
                    <a:pt x="12809" y="8275"/>
                  </a:cubicBezTo>
                  <a:cubicBezTo>
                    <a:pt x="13185" y="7975"/>
                    <a:pt x="13888" y="7876"/>
                    <a:pt x="15044" y="7876"/>
                  </a:cubicBezTo>
                  <a:cubicBezTo>
                    <a:pt x="15817" y="7876"/>
                    <a:pt x="16792" y="7920"/>
                    <a:pt x="18008" y="7977"/>
                  </a:cubicBezTo>
                  <a:cubicBezTo>
                    <a:pt x="19337" y="8041"/>
                    <a:pt x="20302" y="8130"/>
                    <a:pt x="21015" y="8130"/>
                  </a:cubicBezTo>
                  <a:cubicBezTo>
                    <a:pt x="21829" y="8130"/>
                    <a:pt x="22313" y="8014"/>
                    <a:pt x="22635" y="7613"/>
                  </a:cubicBezTo>
                  <a:cubicBezTo>
                    <a:pt x="23250" y="6837"/>
                    <a:pt x="22831" y="5530"/>
                    <a:pt x="22712" y="5159"/>
                  </a:cubicBezTo>
                  <a:cubicBezTo>
                    <a:pt x="22349" y="4032"/>
                    <a:pt x="21561" y="3274"/>
                    <a:pt x="20730" y="2683"/>
                  </a:cubicBezTo>
                  <a:cubicBezTo>
                    <a:pt x="17437" y="319"/>
                    <a:pt x="13169" y="1"/>
                    <a:pt x="11109" y="1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5" name="Google Shape;925;p36"/>
            <p:cNvSpPr/>
            <p:nvPr/>
          </p:nvSpPr>
          <p:spPr>
            <a:xfrm>
              <a:off x="6104900" y="677175"/>
              <a:ext cx="661675" cy="1049975"/>
            </a:xfrm>
            <a:custGeom>
              <a:avLst/>
              <a:gdLst/>
              <a:ahLst/>
              <a:cxnLst/>
              <a:rect l="l" t="t" r="r" b="b"/>
              <a:pathLst>
                <a:path w="26467" h="41999" extrusionOk="0">
                  <a:moveTo>
                    <a:pt x="11581" y="946"/>
                  </a:moveTo>
                  <a:cubicBezTo>
                    <a:pt x="13574" y="946"/>
                    <a:pt x="17758" y="1250"/>
                    <a:pt x="20946" y="3535"/>
                  </a:cubicBezTo>
                  <a:cubicBezTo>
                    <a:pt x="21924" y="4232"/>
                    <a:pt x="22480" y="4926"/>
                    <a:pt x="22754" y="5772"/>
                  </a:cubicBezTo>
                  <a:cubicBezTo>
                    <a:pt x="23136" y="6960"/>
                    <a:pt x="22963" y="7522"/>
                    <a:pt x="22754" y="7791"/>
                  </a:cubicBezTo>
                  <a:cubicBezTo>
                    <a:pt x="22552" y="8045"/>
                    <a:pt x="22190" y="8128"/>
                    <a:pt x="21514" y="8128"/>
                  </a:cubicBezTo>
                  <a:cubicBezTo>
                    <a:pt x="21112" y="8128"/>
                    <a:pt x="20599" y="8099"/>
                    <a:pt x="19943" y="8059"/>
                  </a:cubicBezTo>
                  <a:cubicBezTo>
                    <a:pt x="19519" y="8034"/>
                    <a:pt x="19048" y="8006"/>
                    <a:pt x="18516" y="7976"/>
                  </a:cubicBezTo>
                  <a:cubicBezTo>
                    <a:pt x="17277" y="7918"/>
                    <a:pt x="16306" y="7876"/>
                    <a:pt x="15535" y="7876"/>
                  </a:cubicBezTo>
                  <a:cubicBezTo>
                    <a:pt x="14212" y="7876"/>
                    <a:pt x="13482" y="8000"/>
                    <a:pt x="13007" y="8381"/>
                  </a:cubicBezTo>
                  <a:cubicBezTo>
                    <a:pt x="12189" y="9037"/>
                    <a:pt x="11676" y="10357"/>
                    <a:pt x="11646" y="11902"/>
                  </a:cubicBezTo>
                  <a:cubicBezTo>
                    <a:pt x="11604" y="13831"/>
                    <a:pt x="12266" y="15585"/>
                    <a:pt x="13419" y="16601"/>
                  </a:cubicBezTo>
                  <a:cubicBezTo>
                    <a:pt x="14356" y="17423"/>
                    <a:pt x="15474" y="17655"/>
                    <a:pt x="16651" y="17655"/>
                  </a:cubicBezTo>
                  <a:cubicBezTo>
                    <a:pt x="17430" y="17655"/>
                    <a:pt x="18235" y="17553"/>
                    <a:pt x="19029" y="17453"/>
                  </a:cubicBezTo>
                  <a:cubicBezTo>
                    <a:pt x="19786" y="17359"/>
                    <a:pt x="20525" y="17267"/>
                    <a:pt x="21211" y="17267"/>
                  </a:cubicBezTo>
                  <a:cubicBezTo>
                    <a:pt x="22215" y="17267"/>
                    <a:pt x="23107" y="17464"/>
                    <a:pt x="23781" y="18141"/>
                  </a:cubicBezTo>
                  <a:cubicBezTo>
                    <a:pt x="24056" y="18420"/>
                    <a:pt x="24569" y="18935"/>
                    <a:pt x="24795" y="22068"/>
                  </a:cubicBezTo>
                  <a:cubicBezTo>
                    <a:pt x="25219" y="28084"/>
                    <a:pt x="25506" y="32054"/>
                    <a:pt x="22616" y="35803"/>
                  </a:cubicBezTo>
                  <a:cubicBezTo>
                    <a:pt x="18803" y="40751"/>
                    <a:pt x="12684" y="41043"/>
                    <a:pt x="12004" y="41055"/>
                  </a:cubicBezTo>
                  <a:cubicBezTo>
                    <a:pt x="11988" y="41055"/>
                    <a:pt x="11945" y="41056"/>
                    <a:pt x="11878" y="41056"/>
                  </a:cubicBezTo>
                  <a:cubicBezTo>
                    <a:pt x="11038" y="41056"/>
                    <a:pt x="6405" y="40903"/>
                    <a:pt x="2990" y="37820"/>
                  </a:cubicBezTo>
                  <a:cubicBezTo>
                    <a:pt x="1863" y="36793"/>
                    <a:pt x="1230" y="35767"/>
                    <a:pt x="1111" y="34759"/>
                  </a:cubicBezTo>
                  <a:cubicBezTo>
                    <a:pt x="985" y="33707"/>
                    <a:pt x="1642" y="32412"/>
                    <a:pt x="2704" y="32263"/>
                  </a:cubicBezTo>
                  <a:cubicBezTo>
                    <a:pt x="2788" y="32252"/>
                    <a:pt x="2866" y="32245"/>
                    <a:pt x="2943" y="32245"/>
                  </a:cubicBezTo>
                  <a:cubicBezTo>
                    <a:pt x="3540" y="32245"/>
                    <a:pt x="4161" y="32538"/>
                    <a:pt x="4764" y="32818"/>
                  </a:cubicBezTo>
                  <a:lnTo>
                    <a:pt x="4979" y="32919"/>
                  </a:lnTo>
                  <a:cubicBezTo>
                    <a:pt x="5926" y="33358"/>
                    <a:pt x="7380" y="33782"/>
                    <a:pt x="8797" y="33782"/>
                  </a:cubicBezTo>
                  <a:cubicBezTo>
                    <a:pt x="9174" y="33782"/>
                    <a:pt x="9548" y="33752"/>
                    <a:pt x="9909" y="33684"/>
                  </a:cubicBezTo>
                  <a:cubicBezTo>
                    <a:pt x="10888" y="33498"/>
                    <a:pt x="12338" y="32896"/>
                    <a:pt x="13681" y="31057"/>
                  </a:cubicBezTo>
                  <a:cubicBezTo>
                    <a:pt x="15054" y="29172"/>
                    <a:pt x="15549" y="26318"/>
                    <a:pt x="14965" y="23602"/>
                  </a:cubicBezTo>
                  <a:cubicBezTo>
                    <a:pt x="14494" y="21387"/>
                    <a:pt x="13389" y="19645"/>
                    <a:pt x="11938" y="18822"/>
                  </a:cubicBezTo>
                  <a:cubicBezTo>
                    <a:pt x="11193" y="18396"/>
                    <a:pt x="10430" y="18253"/>
                    <a:pt x="9679" y="18253"/>
                  </a:cubicBezTo>
                  <a:cubicBezTo>
                    <a:pt x="8860" y="18253"/>
                    <a:pt x="8054" y="18423"/>
                    <a:pt x="7301" y="18582"/>
                  </a:cubicBezTo>
                  <a:cubicBezTo>
                    <a:pt x="6618" y="18727"/>
                    <a:pt x="5983" y="18862"/>
                    <a:pt x="5412" y="18862"/>
                  </a:cubicBezTo>
                  <a:cubicBezTo>
                    <a:pt x="4851" y="18862"/>
                    <a:pt x="4351" y="18731"/>
                    <a:pt x="3929" y="18349"/>
                  </a:cubicBezTo>
                  <a:cubicBezTo>
                    <a:pt x="3546" y="18009"/>
                    <a:pt x="3199" y="17353"/>
                    <a:pt x="3152" y="13120"/>
                  </a:cubicBezTo>
                  <a:cubicBezTo>
                    <a:pt x="3080" y="6913"/>
                    <a:pt x="3111" y="4108"/>
                    <a:pt x="4507" y="2698"/>
                  </a:cubicBezTo>
                  <a:cubicBezTo>
                    <a:pt x="5772" y="1422"/>
                    <a:pt x="7425" y="1266"/>
                    <a:pt x="10428" y="986"/>
                  </a:cubicBezTo>
                  <a:cubicBezTo>
                    <a:pt x="10444" y="984"/>
                    <a:pt x="10875" y="946"/>
                    <a:pt x="11581" y="946"/>
                  </a:cubicBezTo>
                  <a:close/>
                  <a:moveTo>
                    <a:pt x="11642" y="0"/>
                  </a:moveTo>
                  <a:cubicBezTo>
                    <a:pt x="10888" y="0"/>
                    <a:pt x="10408" y="42"/>
                    <a:pt x="10339" y="48"/>
                  </a:cubicBezTo>
                  <a:cubicBezTo>
                    <a:pt x="7223" y="342"/>
                    <a:pt x="5348" y="521"/>
                    <a:pt x="3838" y="2036"/>
                  </a:cubicBezTo>
                  <a:cubicBezTo>
                    <a:pt x="2108" y="3780"/>
                    <a:pt x="2144" y="7103"/>
                    <a:pt x="2215" y="13133"/>
                  </a:cubicBezTo>
                  <a:cubicBezTo>
                    <a:pt x="2268" y="17776"/>
                    <a:pt x="2675" y="18492"/>
                    <a:pt x="3295" y="19048"/>
                  </a:cubicBezTo>
                  <a:cubicBezTo>
                    <a:pt x="3933" y="19619"/>
                    <a:pt x="4657" y="19802"/>
                    <a:pt x="5414" y="19802"/>
                  </a:cubicBezTo>
                  <a:cubicBezTo>
                    <a:pt x="6094" y="19802"/>
                    <a:pt x="6802" y="19654"/>
                    <a:pt x="7497" y="19508"/>
                  </a:cubicBezTo>
                  <a:cubicBezTo>
                    <a:pt x="8221" y="19353"/>
                    <a:pt x="8958" y="19197"/>
                    <a:pt x="9679" y="19197"/>
                  </a:cubicBezTo>
                  <a:cubicBezTo>
                    <a:pt x="10295" y="19197"/>
                    <a:pt x="10900" y="19311"/>
                    <a:pt x="11478" y="19638"/>
                  </a:cubicBezTo>
                  <a:cubicBezTo>
                    <a:pt x="12690" y="20331"/>
                    <a:pt x="13627" y="21847"/>
                    <a:pt x="14045" y="23800"/>
                  </a:cubicBezTo>
                  <a:cubicBezTo>
                    <a:pt x="14577" y="26258"/>
                    <a:pt x="14141" y="28825"/>
                    <a:pt x="12924" y="30503"/>
                  </a:cubicBezTo>
                  <a:cubicBezTo>
                    <a:pt x="11759" y="32090"/>
                    <a:pt x="10547" y="32603"/>
                    <a:pt x="9742" y="32759"/>
                  </a:cubicBezTo>
                  <a:cubicBezTo>
                    <a:pt x="9435" y="32815"/>
                    <a:pt x="9119" y="32840"/>
                    <a:pt x="8802" y="32840"/>
                  </a:cubicBezTo>
                  <a:cubicBezTo>
                    <a:pt x="7446" y="32840"/>
                    <a:pt x="6074" y="32391"/>
                    <a:pt x="5373" y="32065"/>
                  </a:cubicBezTo>
                  <a:lnTo>
                    <a:pt x="5163" y="31965"/>
                  </a:lnTo>
                  <a:cubicBezTo>
                    <a:pt x="4498" y="31655"/>
                    <a:pt x="3755" y="31305"/>
                    <a:pt x="2953" y="31305"/>
                  </a:cubicBezTo>
                  <a:cubicBezTo>
                    <a:pt x="2828" y="31305"/>
                    <a:pt x="2701" y="31313"/>
                    <a:pt x="2573" y="31332"/>
                  </a:cubicBezTo>
                  <a:cubicBezTo>
                    <a:pt x="920" y="31571"/>
                    <a:pt x="1" y="33349"/>
                    <a:pt x="174" y="34872"/>
                  </a:cubicBezTo>
                  <a:cubicBezTo>
                    <a:pt x="323" y="36107"/>
                    <a:pt x="1056" y="37337"/>
                    <a:pt x="2364" y="38512"/>
                  </a:cubicBezTo>
                  <a:cubicBezTo>
                    <a:pt x="5999" y="41801"/>
                    <a:pt x="10769" y="41999"/>
                    <a:pt x="11855" y="41999"/>
                  </a:cubicBezTo>
                  <a:lnTo>
                    <a:pt x="12028" y="41999"/>
                  </a:lnTo>
                  <a:cubicBezTo>
                    <a:pt x="12756" y="41980"/>
                    <a:pt x="19280" y="41671"/>
                    <a:pt x="23363" y="36376"/>
                  </a:cubicBezTo>
                  <a:cubicBezTo>
                    <a:pt x="26467" y="32346"/>
                    <a:pt x="26156" y="28007"/>
                    <a:pt x="25732" y="22002"/>
                  </a:cubicBezTo>
                  <a:cubicBezTo>
                    <a:pt x="25506" y="18786"/>
                    <a:pt x="24951" y="17979"/>
                    <a:pt x="24450" y="17478"/>
                  </a:cubicBezTo>
                  <a:cubicBezTo>
                    <a:pt x="23552" y="16576"/>
                    <a:pt x="22424" y="16327"/>
                    <a:pt x="21223" y="16327"/>
                  </a:cubicBezTo>
                  <a:cubicBezTo>
                    <a:pt x="20468" y="16327"/>
                    <a:pt x="19684" y="16426"/>
                    <a:pt x="18910" y="16522"/>
                  </a:cubicBezTo>
                  <a:cubicBezTo>
                    <a:pt x="18135" y="16619"/>
                    <a:pt x="17378" y="16714"/>
                    <a:pt x="16669" y="16714"/>
                  </a:cubicBezTo>
                  <a:cubicBezTo>
                    <a:pt x="15670" y="16714"/>
                    <a:pt x="14766" y="16526"/>
                    <a:pt x="14040" y="15891"/>
                  </a:cubicBezTo>
                  <a:cubicBezTo>
                    <a:pt x="13108" y="15073"/>
                    <a:pt x="12547" y="13557"/>
                    <a:pt x="12583" y="11927"/>
                  </a:cubicBezTo>
                  <a:cubicBezTo>
                    <a:pt x="12613" y="10667"/>
                    <a:pt x="13001" y="9593"/>
                    <a:pt x="13598" y="9109"/>
                  </a:cubicBezTo>
                  <a:cubicBezTo>
                    <a:pt x="13876" y="8888"/>
                    <a:pt x="14530" y="8815"/>
                    <a:pt x="15506" y="8815"/>
                  </a:cubicBezTo>
                  <a:cubicBezTo>
                    <a:pt x="16296" y="8815"/>
                    <a:pt x="17295" y="8863"/>
                    <a:pt x="18475" y="8918"/>
                  </a:cubicBezTo>
                  <a:cubicBezTo>
                    <a:pt x="18999" y="8943"/>
                    <a:pt x="19465" y="8973"/>
                    <a:pt x="19883" y="8996"/>
                  </a:cubicBezTo>
                  <a:cubicBezTo>
                    <a:pt x="20519" y="9034"/>
                    <a:pt x="21053" y="9067"/>
                    <a:pt x="21506" y="9067"/>
                  </a:cubicBezTo>
                  <a:cubicBezTo>
                    <a:pt x="22460" y="9067"/>
                    <a:pt x="23055" y="8921"/>
                    <a:pt x="23489" y="8375"/>
                  </a:cubicBezTo>
                  <a:cubicBezTo>
                    <a:pt x="24007" y="7725"/>
                    <a:pt x="24062" y="6758"/>
                    <a:pt x="23649" y="5486"/>
                  </a:cubicBezTo>
                  <a:cubicBezTo>
                    <a:pt x="23208" y="4119"/>
                    <a:pt x="22211" y="3278"/>
                    <a:pt x="21495" y="2770"/>
                  </a:cubicBezTo>
                  <a:cubicBezTo>
                    <a:pt x="18099" y="336"/>
                    <a:pt x="13775" y="0"/>
                    <a:pt x="11642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grpSp>
        <p:nvGrpSpPr>
          <p:cNvPr id="926" name="Google Shape;926;p36"/>
          <p:cNvGrpSpPr/>
          <p:nvPr/>
        </p:nvGrpSpPr>
        <p:grpSpPr>
          <a:xfrm>
            <a:off x="6501132" y="2918701"/>
            <a:ext cx="827325" cy="1079650"/>
            <a:chOff x="4763825" y="3528850"/>
            <a:chExt cx="827325" cy="1079650"/>
          </a:xfrm>
        </p:grpSpPr>
        <p:sp>
          <p:nvSpPr>
            <p:cNvPr id="927" name="Google Shape;927;p36"/>
            <p:cNvSpPr/>
            <p:nvPr/>
          </p:nvSpPr>
          <p:spPr>
            <a:xfrm>
              <a:off x="4763825" y="3528850"/>
              <a:ext cx="827325" cy="1079650"/>
            </a:xfrm>
            <a:custGeom>
              <a:avLst/>
              <a:gdLst/>
              <a:ahLst/>
              <a:cxnLst/>
              <a:rect l="l" t="t" r="r" b="b"/>
              <a:pathLst>
                <a:path w="33093" h="43186" extrusionOk="0">
                  <a:moveTo>
                    <a:pt x="15400" y="0"/>
                  </a:moveTo>
                  <a:cubicBezTo>
                    <a:pt x="0" y="0"/>
                    <a:pt x="0" y="9670"/>
                    <a:pt x="0" y="21596"/>
                  </a:cubicBezTo>
                  <a:cubicBezTo>
                    <a:pt x="0" y="33516"/>
                    <a:pt x="0" y="43186"/>
                    <a:pt x="15400" y="43186"/>
                  </a:cubicBezTo>
                  <a:cubicBezTo>
                    <a:pt x="33092" y="43186"/>
                    <a:pt x="30794" y="33516"/>
                    <a:pt x="30794" y="21596"/>
                  </a:cubicBezTo>
                  <a:cubicBezTo>
                    <a:pt x="30794" y="9670"/>
                    <a:pt x="30794" y="0"/>
                    <a:pt x="15400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8" name="Google Shape;928;p36"/>
            <p:cNvSpPr/>
            <p:nvPr/>
          </p:nvSpPr>
          <p:spPr>
            <a:xfrm>
              <a:off x="4873200" y="3847125"/>
              <a:ext cx="624075" cy="560700"/>
            </a:xfrm>
            <a:custGeom>
              <a:avLst/>
              <a:gdLst/>
              <a:ahLst/>
              <a:cxnLst/>
              <a:rect l="l" t="t" r="r" b="b"/>
              <a:pathLst>
                <a:path w="24963" h="22428" extrusionOk="0">
                  <a:moveTo>
                    <a:pt x="6746" y="1"/>
                  </a:moveTo>
                  <a:cubicBezTo>
                    <a:pt x="5474" y="1"/>
                    <a:pt x="4220" y="545"/>
                    <a:pt x="2950" y="1815"/>
                  </a:cubicBezTo>
                  <a:cubicBezTo>
                    <a:pt x="0" y="4765"/>
                    <a:pt x="1529" y="7892"/>
                    <a:pt x="4328" y="11055"/>
                  </a:cubicBezTo>
                  <a:cubicBezTo>
                    <a:pt x="484" y="15562"/>
                    <a:pt x="663" y="18063"/>
                    <a:pt x="3212" y="20618"/>
                  </a:cubicBezTo>
                  <a:cubicBezTo>
                    <a:pt x="4459" y="21865"/>
                    <a:pt x="5599" y="22427"/>
                    <a:pt x="6761" y="22427"/>
                  </a:cubicBezTo>
                  <a:cubicBezTo>
                    <a:pt x="8484" y="22427"/>
                    <a:pt x="10253" y="21189"/>
                    <a:pt x="12482" y="19113"/>
                  </a:cubicBezTo>
                  <a:cubicBezTo>
                    <a:pt x="14711" y="21189"/>
                    <a:pt x="16479" y="22427"/>
                    <a:pt x="18202" y="22427"/>
                  </a:cubicBezTo>
                  <a:cubicBezTo>
                    <a:pt x="19364" y="22427"/>
                    <a:pt x="20505" y="21865"/>
                    <a:pt x="21752" y="20618"/>
                  </a:cubicBezTo>
                  <a:cubicBezTo>
                    <a:pt x="24306" y="18063"/>
                    <a:pt x="24480" y="15562"/>
                    <a:pt x="20635" y="11055"/>
                  </a:cubicBezTo>
                  <a:cubicBezTo>
                    <a:pt x="23435" y="7892"/>
                    <a:pt x="24962" y="4765"/>
                    <a:pt x="22014" y="1815"/>
                  </a:cubicBezTo>
                  <a:cubicBezTo>
                    <a:pt x="20744" y="545"/>
                    <a:pt x="19489" y="1"/>
                    <a:pt x="18218" y="1"/>
                  </a:cubicBezTo>
                  <a:cubicBezTo>
                    <a:pt x="16376" y="1"/>
                    <a:pt x="14498" y="1142"/>
                    <a:pt x="12482" y="2873"/>
                  </a:cubicBezTo>
                  <a:cubicBezTo>
                    <a:pt x="10466" y="1142"/>
                    <a:pt x="8587" y="1"/>
                    <a:pt x="6746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  <p:sp>
          <p:nvSpPr>
            <p:cNvPr id="929" name="Google Shape;929;p36"/>
            <p:cNvSpPr/>
            <p:nvPr/>
          </p:nvSpPr>
          <p:spPr>
            <a:xfrm>
              <a:off x="4819625" y="3776650"/>
              <a:ext cx="660625" cy="584450"/>
            </a:xfrm>
            <a:custGeom>
              <a:avLst/>
              <a:gdLst/>
              <a:ahLst/>
              <a:cxnLst/>
              <a:rect l="l" t="t" r="r" b="b"/>
              <a:pathLst>
                <a:path w="26425" h="23378" extrusionOk="0">
                  <a:moveTo>
                    <a:pt x="18964" y="933"/>
                  </a:moveTo>
                  <a:cubicBezTo>
                    <a:pt x="20186" y="933"/>
                    <a:pt x="21296" y="1499"/>
                    <a:pt x="22414" y="2617"/>
                  </a:cubicBezTo>
                  <a:cubicBezTo>
                    <a:pt x="24724" y="4927"/>
                    <a:pt x="24306" y="7494"/>
                    <a:pt x="21017" y="11213"/>
                  </a:cubicBezTo>
                  <a:cubicBezTo>
                    <a:pt x="20862" y="11386"/>
                    <a:pt x="20857" y="11648"/>
                    <a:pt x="21011" y="11827"/>
                  </a:cubicBezTo>
                  <a:cubicBezTo>
                    <a:pt x="24885" y="16370"/>
                    <a:pt x="24366" y="18543"/>
                    <a:pt x="22152" y="20751"/>
                  </a:cubicBezTo>
                  <a:cubicBezTo>
                    <a:pt x="21050" y="21852"/>
                    <a:pt x="20053" y="22420"/>
                    <a:pt x="18960" y="22420"/>
                  </a:cubicBezTo>
                  <a:cubicBezTo>
                    <a:pt x="17488" y="22420"/>
                    <a:pt x="15841" y="21389"/>
                    <a:pt x="13532" y="19241"/>
                  </a:cubicBezTo>
                  <a:cubicBezTo>
                    <a:pt x="13442" y="19157"/>
                    <a:pt x="13327" y="19115"/>
                    <a:pt x="13212" y="19115"/>
                  </a:cubicBezTo>
                  <a:cubicBezTo>
                    <a:pt x="13098" y="19115"/>
                    <a:pt x="12983" y="19157"/>
                    <a:pt x="12893" y="19241"/>
                  </a:cubicBezTo>
                  <a:cubicBezTo>
                    <a:pt x="10584" y="21389"/>
                    <a:pt x="8938" y="22420"/>
                    <a:pt x="7467" y="22420"/>
                  </a:cubicBezTo>
                  <a:cubicBezTo>
                    <a:pt x="6375" y="22420"/>
                    <a:pt x="5379" y="21852"/>
                    <a:pt x="4280" y="20751"/>
                  </a:cubicBezTo>
                  <a:cubicBezTo>
                    <a:pt x="2066" y="18543"/>
                    <a:pt x="1540" y="16370"/>
                    <a:pt x="5421" y="11827"/>
                  </a:cubicBezTo>
                  <a:cubicBezTo>
                    <a:pt x="5570" y="11648"/>
                    <a:pt x="5570" y="11386"/>
                    <a:pt x="5415" y="11213"/>
                  </a:cubicBezTo>
                  <a:cubicBezTo>
                    <a:pt x="2126" y="7494"/>
                    <a:pt x="1708" y="4927"/>
                    <a:pt x="4018" y="2617"/>
                  </a:cubicBezTo>
                  <a:cubicBezTo>
                    <a:pt x="5134" y="1501"/>
                    <a:pt x="6245" y="934"/>
                    <a:pt x="7468" y="934"/>
                  </a:cubicBezTo>
                  <a:cubicBezTo>
                    <a:pt x="9019" y="934"/>
                    <a:pt x="10751" y="1841"/>
                    <a:pt x="12906" y="3698"/>
                  </a:cubicBezTo>
                  <a:cubicBezTo>
                    <a:pt x="12995" y="3775"/>
                    <a:pt x="13106" y="3814"/>
                    <a:pt x="13215" y="3814"/>
                  </a:cubicBezTo>
                  <a:cubicBezTo>
                    <a:pt x="13325" y="3814"/>
                    <a:pt x="13434" y="3775"/>
                    <a:pt x="13520" y="3698"/>
                  </a:cubicBezTo>
                  <a:cubicBezTo>
                    <a:pt x="15681" y="1845"/>
                    <a:pt x="17413" y="933"/>
                    <a:pt x="18964" y="933"/>
                  </a:cubicBezTo>
                  <a:close/>
                  <a:moveTo>
                    <a:pt x="7485" y="0"/>
                  </a:moveTo>
                  <a:cubicBezTo>
                    <a:pt x="6140" y="0"/>
                    <a:pt x="4753" y="550"/>
                    <a:pt x="3349" y="1954"/>
                  </a:cubicBezTo>
                  <a:cubicBezTo>
                    <a:pt x="0" y="5303"/>
                    <a:pt x="2090" y="8795"/>
                    <a:pt x="4441" y="11529"/>
                  </a:cubicBezTo>
                  <a:cubicBezTo>
                    <a:pt x="950" y="15737"/>
                    <a:pt x="729" y="18530"/>
                    <a:pt x="3611" y="21420"/>
                  </a:cubicBezTo>
                  <a:cubicBezTo>
                    <a:pt x="4972" y="22775"/>
                    <a:pt x="6220" y="23378"/>
                    <a:pt x="7485" y="23378"/>
                  </a:cubicBezTo>
                  <a:cubicBezTo>
                    <a:pt x="9264" y="23378"/>
                    <a:pt x="11067" y="22177"/>
                    <a:pt x="13215" y="20219"/>
                  </a:cubicBezTo>
                  <a:cubicBezTo>
                    <a:pt x="15362" y="22177"/>
                    <a:pt x="17162" y="23375"/>
                    <a:pt x="18944" y="23375"/>
                  </a:cubicBezTo>
                  <a:cubicBezTo>
                    <a:pt x="20204" y="23375"/>
                    <a:pt x="21456" y="22775"/>
                    <a:pt x="22813" y="21420"/>
                  </a:cubicBezTo>
                  <a:cubicBezTo>
                    <a:pt x="25703" y="18530"/>
                    <a:pt x="25477" y="15737"/>
                    <a:pt x="21984" y="11529"/>
                  </a:cubicBezTo>
                  <a:cubicBezTo>
                    <a:pt x="24342" y="8795"/>
                    <a:pt x="26425" y="5303"/>
                    <a:pt x="23077" y="1954"/>
                  </a:cubicBezTo>
                  <a:cubicBezTo>
                    <a:pt x="21673" y="550"/>
                    <a:pt x="20286" y="0"/>
                    <a:pt x="18941" y="0"/>
                  </a:cubicBezTo>
                  <a:cubicBezTo>
                    <a:pt x="16907" y="0"/>
                    <a:pt x="14969" y="1259"/>
                    <a:pt x="13215" y="2725"/>
                  </a:cubicBezTo>
                  <a:cubicBezTo>
                    <a:pt x="11459" y="1259"/>
                    <a:pt x="9520" y="0"/>
                    <a:pt x="7485" y="0"/>
                  </a:cubicBezTo>
                  <a:close/>
                </a:path>
              </a:pathLst>
            </a:custGeom>
            <a:solidFill>
              <a:srgbClr val="08051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/>
            </a:p>
          </p:txBody>
        </p:sp>
      </p:grpSp>
      <p:pic>
        <p:nvPicPr>
          <p:cNvPr id="1026" name="Picture 2" descr="Cartoon students Royalty Free Vector Image - VectorStock">
            <a:extLst>
              <a:ext uri="{FF2B5EF4-FFF2-40B4-BE49-F238E27FC236}">
                <a16:creationId xmlns:a16="http://schemas.microsoft.com/office/drawing/2014/main" xmlns="" id="{C6A3A9E0-67CB-437E-939E-0A71028D5F8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41" b="12822"/>
          <a:stretch/>
        </p:blipFill>
        <p:spPr bwMode="auto">
          <a:xfrm>
            <a:off x="-27948" y="2107233"/>
            <a:ext cx="3310183" cy="31462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0918F31A-2DD0-9029-66D8-7D313C8EAC6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2166" y="480060"/>
            <a:ext cx="7123537" cy="2708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723186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\Desktop\game_scree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" y="-96253"/>
            <a:ext cx="9143999" cy="523975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Kết quả hình ảnh cho nobita 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638800" y="905875"/>
            <a:ext cx="914400" cy="125439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8" descr="Kết quả hình ảnh cho fish box cartoon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100000" l="1172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0573" y="1337310"/>
            <a:ext cx="914400" cy="8229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3" descr="C:\Users\ADMIN\Desktop\Doreamon cau ca\allison-mcgrath-crayonsswimming.gif">
            <a:hlinkClick r:id="rId6" action="ppaction://hlinksldjump"/>
          </p:cNvPr>
          <p:cNvPicPr>
            <a:picLocks noChangeAspect="1" noChangeArrowheads="1" noCrop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019550"/>
            <a:ext cx="1087992" cy="11423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5" descr="C:\Users\ADMIN\Desktop\Doreamon cau ca\source (1).gif">
            <a:hlinkClick r:id="rId8" action="ppaction://hlinksldjump"/>
          </p:cNvPr>
          <p:cNvPicPr>
            <a:picLocks noChangeAspect="1" noChangeArrowheads="1" noCrop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2" y="4134395"/>
            <a:ext cx="1121229" cy="10091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9" name="Picture 6" descr="C:\Users\ADMIN\Desktop\Doreamon cau ca\giphy (4).gif">
            <a:hlinkClick r:id="rId10" action="ppaction://hlinksldjump"/>
          </p:cNvPr>
          <p:cNvPicPr>
            <a:picLocks noChangeAspect="1" noChangeArrowheads="1" noCrop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144000" y="2708910"/>
            <a:ext cx="809626" cy="745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7" descr="C:\Users\ADMIN\Desktop\Doreamon cau ca\animated-tropical-fish-5-2.gif">
            <a:hlinkClick r:id="rId12" action="ppaction://hlinksldjump"/>
          </p:cNvPr>
          <p:cNvPicPr>
            <a:picLocks noChangeAspect="1" noChangeArrowheads="1" noCrop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99726" y="3383347"/>
            <a:ext cx="799726" cy="6285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" name="Picture 8" descr="C:\Users\ADMIN\Desktop\Doreamon cau ca\largemouth_bass_swimming_hg_clr1.gif">
            <a:hlinkClick r:id="rId14" action="ppaction://hlinksldjump"/>
          </p:cNvPr>
          <p:cNvPicPr>
            <a:picLocks noChangeAspect="1" noChangeArrowheads="1" noCrop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9033556" y="3885511"/>
            <a:ext cx="1406848" cy="8249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C:\Users\ADMIN\Desktop\Doreamon cau ca\animated-emperor-fish.gif">
            <a:hlinkClick r:id="rId16" action="ppaction://hlinksldjump"/>
          </p:cNvPr>
          <p:cNvPicPr>
            <a:picLocks noChangeAspect="1" noChangeArrowheads="1" noCrop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00200" y="2625892"/>
            <a:ext cx="1028700" cy="728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C:\Users\ADMIN\Desktop\Dore 2.pn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6311" y="1089661"/>
            <a:ext cx="1177289" cy="11772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:\Users\ADMIN\Desktop\Doreamon cau ca\seahorse-animated-clipart-1.jpg"/>
          <p:cNvPicPr>
            <a:picLocks noChangeAspect="1" noChangeArrowheads="1" noCrop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273550"/>
            <a:ext cx="6096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Explosion 1 1"/>
          <p:cNvSpPr/>
          <p:nvPr/>
        </p:nvSpPr>
        <p:spPr>
          <a:xfrm>
            <a:off x="6747556" y="20193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5" name="Explosion 1 1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16" name="Explosion 1 15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3" name="Explosion 1 22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4" name="Explosion 1 23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25" name="Explosion 1 24"/>
          <p:cNvSpPr/>
          <p:nvPr/>
        </p:nvSpPr>
        <p:spPr>
          <a:xfrm>
            <a:off x="6705600" y="209550"/>
            <a:ext cx="2286000" cy="1546860"/>
          </a:xfrm>
          <a:prstGeom prst="irregularSeal1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1400" b="1" i="0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  <a:sym typeface="Arial"/>
              </a:rPr>
              <a:t>CHÚC MỪNG</a:t>
            </a:r>
          </a:p>
        </p:txBody>
      </p:sp>
      <p:sp>
        <p:nvSpPr>
          <p:cNvPr id="3" name="Rectangle: Rounded Corners 2">
            <a:hlinkClick r:id="rId20" action="ppaction://hlinksldjump"/>
            <a:extLst>
              <a:ext uri="{FF2B5EF4-FFF2-40B4-BE49-F238E27FC236}">
                <a16:creationId xmlns:a16="http://schemas.microsoft.com/office/drawing/2014/main" xmlns="" id="{690B356C-DBA8-ADB8-E03A-AAC4AD646047}"/>
              </a:ext>
            </a:extLst>
          </p:cNvPr>
          <p:cNvSpPr/>
          <p:nvPr/>
        </p:nvSpPr>
        <p:spPr>
          <a:xfrm>
            <a:off x="152400" y="0"/>
            <a:ext cx="1104900" cy="403860"/>
          </a:xfrm>
          <a:prstGeom prst="roundRect">
            <a:avLst/>
          </a:prstGeom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/>
              <a:t>Học</a:t>
            </a:r>
            <a:r>
              <a:rPr lang="en-US" dirty="0"/>
              <a:t> </a:t>
            </a:r>
            <a:r>
              <a:rPr lang="en-US" dirty="0" err="1"/>
              <a:t>tiế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27092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1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1000" fill="hold">
                                          <p:stCondLst>
                                            <p:cond delay="2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1000" fill="hold">
                                          <p:stCondLst>
                                            <p:cond delay="3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1000" fill="hold">
                                          <p:stCondLst>
                                            <p:cond delay="400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3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6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600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600" fill="hold">
                                          <p:stCondLst>
                                            <p:cond delay="18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600" fill="hold">
                                          <p:stCondLst>
                                            <p:cond delay="240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8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0.02859 L 0.01597 0.03249 L 0.03107 -0.02859 L 0.04705 0.03249 L 0.06302 -0.02859 L 0.07795 0.03249 L 0.09392 -0.02859 L 0.10903 0.03249 L 0.125 -0.02859 L 0.14097 0.03249 L 0.15607 -0.02859 L 0.17205 0.03249 L 0.18698 -0.02859 L 0.20295 0.03249 L 0.21892 -0.02859 L 0.23403 0.03249 L 0.25 -0.02859 " pathEditMode="relative" rAng="0" ptsTypes="FFFFFFFFFFFFFFFFF">
                                      <p:cBhvr>
                                        <p:cTn id="18" dur="18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305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5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3889E-18 -3.35805E-6 L 1.12708 0.0034 " pathEditMode="relative" rAng="0" ptsTypes="AA">
                                      <p:cBhvr>
                                        <p:cTn id="26" dur="27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354" y="154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63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778E-17 0.02255 L 1.16667 0.00711 " pathEditMode="relative" rAng="0" ptsTypes="AA">
                                      <p:cBhvr>
                                        <p:cTn id="28" dur="37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8333" y="-772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583 L -1.14427 0.00528 " pathEditMode="relative" rAng="0" ptsTypes="AA">
                                      <p:cBhvr>
                                        <p:cTn id="30" dur="30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135" y="555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1.61577E-6 L -1.15643 0.02443 " pathEditMode="relative" rAng="0" ptsTypes="AA">
                                      <p:cBhvr>
                                        <p:cTn id="32" dur="3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830" y="122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3.98517E-7 C -0.01598 -0.00927 -0.02986 -0.02843 -0.04601 -0.03677 C -0.05972 -0.04387 -0.07257 -0.04758 -0.08577 -0.05654 C -0.09445 -0.06241 -0.09584 -0.05592 -0.10643 -0.06766 C -0.12327 -0.0862 -0.14254 -0.09546 -0.16042 -0.10998 C -0.17709 -0.12358 -0.19167 -0.13902 -0.20955 -0.14674 C -0.21823 -0.15756 -0.22865 -0.16157 -0.2382 -0.1693 C -0.25365 -0.18165 -0.26789 -0.19463 -0.2842 -0.20328 C -0.28941 -0.20884 -0.29445 -0.21594 -0.3 -0.22027 C -0.30712 -0.22583 -0.31511 -0.22645 -0.32223 -0.2317 C -0.33716 -0.24282 -0.3507 -0.25981 -0.36667 -0.26537 C -0.37275 -0.27958 -0.375 -0.27989 -0.3842 -0.28514 C -0.3915 -0.29843 -0.40226 -0.30368 -0.40955 -0.31635 C -0.42032 -0.33581 -0.41476 -0.33087 -0.42379 -0.33612 C -0.43177 -0.35064 -0.44202 -0.3633 -0.44931 -0.37844 C -0.46355 -0.40779 -0.44532 -0.37442 -0.45868 -0.39821 C -0.46302 -0.41737 -0.47049 -0.43158 -0.47622 -0.44919 C -0.47674 -0.45289 -0.47657 -0.45722 -0.47778 -0.46031 C -0.47882 -0.46309 -0.4816 -0.46278 -0.48264 -0.46587 C -0.48403 -0.47019 -0.48334 -0.47544 -0.4842 -0.48008 C -0.48646 -0.49151 -0.49271 -0.49676 -0.49532 -0.5085 C -0.49705 -0.51684 -0.49775 -0.5258 -0.5 -0.53383 C -0.50313 -0.54464 -0.5066 -0.55577 -0.50799 -0.56781 C -0.51164 -0.59778 -0.50764 -0.57368 -0.51111 -0.59315 C -0.51667 -0.67347 -0.51493 -0.64072 -0.51111 -0.80198 C -0.51094 -0.81187 -0.50261 -0.81928 -0.49844 -0.82175 C -0.48212 -0.85234 -0.46736 -0.81588 -0.454 -0.80785 C -0.44983 -0.80229 -0.44566 -0.79611 -0.44132 -0.79086 C -0.4382 -0.78715 -0.43177 -0.77943 -0.43177 -0.77943 C -0.42674 -0.76615 -0.41945 -0.75472 -0.41598 -0.73989 C -0.41198 -0.7229 -0.41424 -0.73031 -0.40955 -0.71734 C -0.40764 -0.69386 -0.40157 -0.67038 -0.40157 -0.6469 " pathEditMode="relative" ptsTypes="fffffffffffffffffffffffffffffffA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000"/>
                            </p:stCondLst>
                            <p:childTnLst>
                              <p:par>
                                <p:cTn id="4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5.02317E-6 C -0.00851 -0.02565 -0.01875 -0.04913 -0.02865 -0.07353 C -0.03507 -0.08898 -0.03959 -0.10628 -0.04601 -0.12142 C -0.05018 -0.14459 -0.04757 -0.13316 -0.054 -0.1554 C -0.05712 -0.17764 -0.05295 -0.15509 -0.06198 -0.18073 C -0.06285 -0.1832 -0.06268 -0.18691 -0.06354 -0.18938 C -0.0665 -0.19772 -0.06945 -0.20266 -0.07309 -0.20915 C -0.07657 -0.24004 -0.08889 -0.26599 -0.09688 -0.29411 C -0.09861 -0.30585 -0.10191 -0.31388 -0.10469 -0.32469 C -0.11059 -0.34786 -0.11545 -0.37196 -0.12066 -0.39544 C -0.12483 -0.41459 -0.12327 -0.43374 -0.12865 -0.45197 C -0.12917 -0.4566 -0.12952 -0.46155 -0.13021 -0.46618 C -0.13108 -0.47174 -0.13334 -0.48286 -0.13334 -0.48286 C -0.13247 -0.56349 -0.14219 -0.62281 -0.1191 -0.68645 C -0.1165 -0.70467 -0.10973 -0.71518 -0.10313 -0.72877 C -0.08455 -0.76708 -0.0717 -0.79488 -0.04289 -0.80785 C -0.00209 -0.80538 0.04045 -0.82021 0.07465 -0.77665 C 0.08906 -0.75812 0.1 -0.7334 0.11111 -0.709 C 0.11527 -0.69973 0.12066 -0.6778 0.12066 -0.6778 C 0.12448 -0.64412 0.12378 -0.65926 0.12378 -0.63269 " pathEditMode="relative" ptsTypes="fffffffffffffffffffA"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2000"/>
                            </p:stCondLst>
                            <p:childTnLst>
                              <p:par>
                                <p:cTn id="5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3194 0.02166 C -0.33316 0.04165 -0.33125 0.05192 -0.34149 0.06525 C -0.34427 0.07607 -0.34219 0.06941 -0.3493 0.08385 C -0.35226 0.08968 -0.34948 0.09106 -0.35417 0.09634 C -0.3559 0.09828 -0.35833 0.09884 -0.36042 0.10023 C -0.36389 0.11244 -0.36753 0.12466 -0.37326 0.13548 C -0.37552 0.14492 -0.37864 0.15575 -0.38264 0.16436 C -0.38455 0.16852 -0.38698 0.17269 -0.38906 0.17685 C -0.3901 0.17879 -0.39219 0.18324 -0.39219 0.18324 C -0.39392 0.1924 -0.39757 0.19878 -0.40017 0.20794 C -0.40347 0.21905 -0.41094 0.24348 -0.41771 0.25347 C -0.41944 0.25597 -0.42205 0.25708 -0.42396 0.25958 C -0.43177 0.26985 -0.43802 0.2829 -0.44774 0.29068 C -0.45642 0.29762 -0.46545 0.30012 -0.47483 0.30511 C -0.48542 0.31094 -0.49549 0.31872 -0.5066 0.32177 C -0.51424 0.32704 -0.52187 0.32788 -0.53038 0.3301 C -0.54028 0.33676 -0.55121 0.33843 -0.56215 0.34065 C -0.5743 0.33982 -0.58663 0.34037 -0.59861 0.33815 C -0.6158 0.33537 -0.63281 0.31705 -0.6493 0.30928 C -0.65642 0.30012 -0.6658 0.29428 -0.67483 0.28873 C -0.68264 0.27818 -0.68385 0.28179 -0.69062 0.2743 C -0.69566 0.26847 -0.70174 0.26319 -0.70486 0.2557 C -0.7059 0.25292 -0.7066 0.24959 -0.70816 0.24709 C -0.71285 0.23987 -0.71996 0.23487 -0.72396 0.22654 C -0.73038 0.2135 -0.73437 0.20073 -0.73993 0.18712 C -0.75555 0.14964 -0.73837 0.19406 -0.75104 0.16658 C -0.75295 0.16269 -0.75399 0.15825 -0.75573 0.15409 C -0.75764 0.14992 -0.76007 0.14576 -0.76215 0.14159 C -0.76267 0.13965 -0.76285 0.13715 -0.76371 0.13548 C -0.76649 0.12938 -0.77083 0.12493 -0.77326 0.11883 C -0.77656 0.11022 -0.77882 0.10245 -0.78264 0.09412 C -0.78698 0.0683 -0.78073 0.09662 -0.78906 0.07746 C -0.7901 0.07496 -0.78976 0.07163 -0.79062 0.06913 C -0.79184 0.06552 -0.79392 0.06219 -0.79549 0.05886 C -0.79965 0.0397 -0.80312 0.0186 -0.80972 0.00084 C -0.81371 -0.02637 -0.80781 0.00611 -0.81597 -0.01776 C -0.81753 -0.02221 -0.81858 -0.03914 -0.81927 -0.04247 C -0.8217 -0.05524 -0.82292 -0.05108 -0.82708 -0.06329 C -0.83351 -0.08134 -0.83437 -0.10133 -0.84149 -0.1191 C -0.84444 -0.14325 -0.84896 -0.16518 -0.85104 -0.18961 C -0.85069 -0.21599 -0.86094 -0.294 -0.84774 -0.34064 C -0.84479 -0.35063 -0.84097 -0.37229 -0.83507 -0.38006 C -0.82986 -0.38673 -0.82465 -0.3895 -0.81771 -0.39228 C -0.79861 -0.39172 -0.77951 -0.39172 -0.76042 -0.39033 C -0.75573 -0.39006 -0.75503 -0.38673 -0.75104 -0.38395 C -0.74739 -0.38145 -0.73976 -0.38062 -0.73663 -0.38006 C -0.7309 -0.37507 -0.72413 -0.37035 -0.71771 -0.36757 C -0.71354 -0.36229 -0.70868 -0.36063 -0.7033 -0.3573 C -0.69427 -0.34536 -0.69896 -0.34841 -0.69062 -0.3448 C -0.68542 -0.33814 -0.68003 -0.33092 -0.67483 -0.32398 C -0.67326 -0.32204 -0.67205 -0.31871 -0.66996 -0.31787 C -0.6684 -0.31732 -0.66528 -0.31593 -0.66528 -0.31565 " pathEditMode="relative" rAng="0" ptsTypes="fffffffffffffffffffffffffffffffffffffffffffffffffffA">
                                      <p:cBhvr>
                                        <p:cTn id="63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424" y="-47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000"/>
                            </p:stCondLst>
                            <p:childTnLst>
                              <p:par>
                                <p:cTn id="67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2000"/>
                            </p:stCondLst>
                            <p:childTnLst>
                              <p:par>
                                <p:cTn id="70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4844 -0.26568 C -0.45104 -0.25347 -0.44966 -0.23931 -0.45469 -0.22876 C -0.45712 -0.22154 -0.46007 -0.21516 -0.4625 -0.20849 C -0.4691 -0.17268 -0.46077 -0.21155 -0.47153 -0.17851 C -0.47327 -0.17268 -0.47448 -0.16574 -0.47639 -0.15991 C -0.47795 -0.15352 -0.48004 -0.14825 -0.48247 -0.1427 C -0.48907 -0.09939 -0.48177 -0.13159 -0.49827 -0.09411 C -0.51129 -0.06413 -0.52361 -0.0322 -0.53663 -0.00194 C -0.61476 0.11383 -0.57413 0.07496 -0.629 0.10439 C -0.65938 0.09217 -0.68733 0.06274 -0.71476 0.03193 C -0.73143 0.00333 -0.74948 -0.02443 -0.76545 -0.05497 C -0.77136 -0.06635 -0.77101 -0.09245 -0.77014 -0.1005 C -0.76528 -0.14409 -0.74948 -0.17212 -0.73368 -0.20461 C -0.70104 -0.24625 -0.69514 -0.28789 -0.65243 -0.26652 C -0.64427 -0.25708 -0.63368 -0.2457 -0.62431 -0.23376 C -0.60243 -0.19767 -0.57518 -0.17379 -0.57153 -0.12882 C -0.56302 -0.10661 -0.57188 -0.08662 -0.57761 -0.07024 C -0.60295 -0.03831 -0.62761 -0.00472 -0.65504 0.02388 C -0.66181 0.0311 -0.67153 0.03026 -0.67917 0.03554 C -0.7191 0.06247 -0.7592 0.09856 -0.80695 0.09995 C -0.8165 0.10022 -0.82587 0.09495 -0.83577 0.09273 C -0.84479 0.08495 -0.85365 0.0744 -0.86285 0.06719 C -0.8967 0.04053 -0.85365 0.0744 -0.88004 0.05775 C -0.8908 0.05108 -0.9007 0.03776 -0.91077 0.0261 C -0.93889 -0.01971 -0.98646 -0.0608 -0.99202 -0.11854 C -0.99809 -0.13381 -0.99809 -0.1452 -0.99966 -0.16324 C -1.00243 -0.19878 -0.99219 -0.21044 -0.98177 -0.23737 C -0.97275 -0.2593 -0.96337 -0.27957 -0.95573 -0.30233 C -0.94306 -0.32065 -0.9316 -0.34092 -0.91719 -0.35619 C -0.91424 -0.35897 -0.9092 -0.35563 -0.90469 -0.35702 C -0.89931 -0.35813 -0.8941 -0.36174 -0.88872 -0.36369 C -0.88247 -0.3623 -0.87882 -0.36424 -0.87275 -0.35841 C -0.85157 -0.3226 -0.83611 -0.31177 -0.8474 -0.27679 C -0.85417 -0.26735 -0.87188 -0.23126 -0.8882 -0.22349 C -0.89375 -0.22099 -0.9 -0.21877 -0.90625 -0.21766 C -0.9092 -0.21654 -0.91233 -0.21543 -0.91528 -0.2146 C -0.91841 -0.21516 -0.92136 -0.2121 -0.92118 -0.21183 C -0.94028 -0.23015 -0.94132 -0.22793 -0.96025 -0.27151 C -0.96285 -0.27679 -0.96111 -0.28345 -0.96181 -0.28789 C -0.96407 -0.30705 -0.96285 -0.31954 -0.96025 -0.33648 C -0.95851 -0.34814 -0.95452 -0.35924 -0.95313 -0.37146 C -0.95157 -0.37951 -0.95313 -0.38867 -0.95157 -0.39589 C -0.9507 -0.40089 -0.94827 -0.40394 -0.94653 -0.40866 C -0.93924 -0.42698 -0.93507 -0.44586 -0.92657 -0.46224 C -0.90417 -0.52804 -0.86684 -0.56746 -0.83299 -0.61965 C -0.82639 -0.6241 -0.82014 -0.62882 -0.81337 -0.63298 C -0.80747 -0.63631 -0.79288 -0.6352 -0.79254 -0.63492 C -0.77587 -0.62715 -0.8033 -0.63909 -0.77813 -0.63215 C -0.75886 -0.62687 -0.77153 -0.62854 -0.75851 -0.62188 C -0.74931 -0.6166 -0.73959 -0.61493 -0.73038 -0.60994 C -0.72066 -0.60355 -0.71059 -0.59578 -0.70104 -0.58856 " pathEditMode="relative" rAng="-2701046" ptsTypes="ffffffffffffffffffffffffffffffffffffffffffffffffffA">
                                      <p:cBhvr>
                                        <p:cTn id="76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965" y="5358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3000"/>
                            </p:stCondLst>
                            <p:childTnLst>
                              <p:par>
                                <p:cTn id="80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3000"/>
                            </p:stCondLst>
                            <p:childTnLst>
                              <p:par>
                                <p:cTn id="83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5" restart="whenNotActive" fill="hold" evtFilter="cancelBubble" nodeType="interactiveSeq">
                <p:stCondLst>
                  <p:cond evt="onClick" delay="0">
                    <p:tgtEl>
                      <p:spTgt spid="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6" fill="hold">
                      <p:stCondLst>
                        <p:cond delay="0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33733 -0.05004 C 0.33854 -0.03367 0.33924 -0.02039 0.34219 -0.00494 C 0.34375 0.01267 0.3474 0.02225 0.35174 0.03738 C 0.35642 0.05376 0.35295 0.04851 0.35799 0.06302 C 0.36181 0.07446 0.36649 0.08558 0.37066 0.0967 C 0.37517 0.10875 0.3816 0.10998 0.38819 0.11647 C 0.39531 0.12327 0.40174 0.13192 0.40885 0.13902 C 0.42101 0.15107 0.43663 0.15478 0.45017 0.15879 C 0.45868 0.16435 0.46823 0.16682 0.47708 0.17022 C 0.54427 0.16837 0.61146 0.16899 0.67865 0.16466 C 0.69688 0.16343 0.71476 0.14335 0.73264 0.13902 C 0.75313 0.12697 0.77396 0.11709 0.79462 0.10535 C 0.80017 0.10226 0.81042 0.09114 0.81042 0.09114 C 0.8125 0.08743 0.81441 0.0828 0.81684 0.07971 C 0.81823 0.07785 0.82014 0.07878 0.82153 0.07693 C 0.83229 0.06272 0.83507 0.05407 0.84844 0.04603 C 0.86528 0.02564 0.88003 0.00247 0.89774 -0.01606 C 0.9059 -0.0244 0.91076 -0.04016 0.9184 -0.05004 C 0.92587 -0.07043 0.92188 -0.0624 0.92951 -0.07538 C 0.93299 -0.09453 0.93021 -0.08155 0.94063 -0.11214 C 0.94288 -0.11893 0.9434 -0.12758 0.94531 -0.13469 C 0.94809 -0.14581 0.95191 -0.15755 0.95486 -0.16867 C 0.95885 -0.20512 0.95608 -0.18813 0.96285 -0.21964 C 0.96875 -0.30985 0.96719 -0.26475 0.96285 -0.40871 C 0.96233 -0.42323 0.9625 -0.42107 0.95799 -0.42848 C 0.9559 -0.45072 0.95243 -0.46895 0.94531 -0.48779 C 0.93993 -0.51776 0.93229 -0.54186 0.9184 -0.56132 C 0.9151 -0.56595 0.91458 -0.56935 0.91042 -0.57275 C 0.89792 -0.58263 0.88507 -0.59005 0.8724 -0.59808 C 0.85069 -0.61167 0.82882 -0.62496 0.80573 -0.62897 C 0.78264 -0.64597 0.75295 -0.6438 0.72795 -0.64597 C 0.65017 -0.64473 0.6 -0.6679 0.53733 -0.63206 C 0.53194 -0.62187 0.52465 -0.6231 0.5184 -0.61507 C 0.50799 -0.60179 0.51892 -0.60951 0.50885 -0.60364 C 0.50052 -0.58912 0.49878 -0.57584 0.49288 -0.55854 C 0.48542 -0.5366 0.47552 -0.51745 0.46753 -0.49644 C 0.46528 -0.4844 0.46285 -0.48501 0.45799 -0.47667 C 0.45486 -0.45968 0.44688 -0.46061 0.44688 -0.44269 " pathEditMode="relative" ptsTypes="fffffffffffffffffffffffffffffffffffffA">
                                      <p:cBhvr>
                                        <p:cTn id="8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000"/>
                            </p:stCondLst>
                            <p:childTnLst>
                              <p:par>
                                <p:cTn id="93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10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4967 0.08187 C 0.4908 0.09762 0.48524 0.11091 0.47448 0.11585 C 0.46198 0.13222 0.44462 0.12975 0.43003 0.1384 C 0.40104 0.13747 0.36597 0.14705 0.33628 0.13006 C 0.32934 0.11739 0.32101 0.11647 0.3125 0.1072 C 0.3059 0.10009 0.29948 0.09299 0.29323 0.08465 C 0.29115 0.08156 0.28976 0.076 0.28715 0.07353 C 0.2842 0.07105 0.28073 0.07167 0.2776 0.07075 C 0.27292 0.06271 0.26962 0.05252 0.26476 0.0451 C 0.2592 0.03676 0.2474 0.02255 0.2474 0.02286 C 0.24358 0.00216 0.24965 0.02842 0.23785 0.00556 C 0.23038 -0.00927 0.22656 -0.03707 0.21736 -0.04788 C 0.20764 -0.07569 0.2125 -0.06395 0.20295 -0.08464 C 0.20087 -0.09608 0.19618 -0.10164 0.1934 -0.11307 C 0.18958 -0.12851 0.18924 -0.14643 0.18229 -0.15817 C 0.17726 -0.17701 0.175 -0.19771 0.17118 -0.21748 C 0.1651 -0.28916 0.15208 -0.38276 0.1776 -0.44331 C 0.17778 -0.44516 0.17969 -0.46772 0.18073 -0.47173 C 0.18142 -0.47451 0.18316 -0.47513 0.18403 -0.47729 C 0.18941 -0.48934 0.19253 -0.50262 0.19983 -0.51127 C 0.20903 -0.53568 0.19653 -0.50633 0.20781 -0.5224 C 0.20938 -0.52456 0.20938 -0.52919 0.21094 -0.53105 C 0.21979 -0.54217 0.22587 -0.54031 0.23472 -0.54804 C 0.24913 -0.5607 0.22865 -0.54618 0.24583 -0.55916 C 0.26198 -0.57152 0.2809 -0.57831 0.29826 -0.58171 C 0.32205 -0.58078 0.34566 -0.58109 0.36962 -0.57893 C 0.37813 -0.578 0.40608 -0.56657 0.4125 -0.55916 C 0.41563 -0.55545 0.41823 -0.54958 0.42188 -0.54804 C 0.42431 -0.54711 0.43073 -0.54464 0.43299 -0.54217 C 0.43958 -0.53537 0.44514 -0.52363 0.45226 -0.51962 C 0.46302 -0.50015 0.45799 -0.50695 0.46649 -0.49706 C 0.4684 -0.49212 0.47118 -0.4881 0.47292 -0.48285 C 0.48003 -0.46215 0.46684 -0.4881 0.47917 -0.46617 C 0.48542 -0.43126 0.50174 -0.40439 0.50938 -0.37009 C 0.5151 -0.34445 0.51563 -0.32159 0.51563 -0.29379 " pathEditMode="relative" rAng="0" ptsTypes="ffffffffffffffffffffffffffffffffffA">
                                      <p:cBhvr>
                                        <p:cTn id="102" dur="20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285" y="-29935"/>
                                    </p:animMotion>
                                  </p:childTnLst>
                                </p:cTn>
                              </p:par>
                              <p:par>
                                <p:cTn id="10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00"/>
                            </p:stCondLst>
                            <p:childTnLst>
                              <p:par>
                                <p:cTn id="109" presetID="1" presetClass="exit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0"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15" grpId="0" animBg="1"/>
      <p:bldP spid="15" grpId="1" animBg="1"/>
      <p:bldP spid="16" grpId="0" animBg="1"/>
      <p:bldP spid="16" grpId="1" animBg="1"/>
      <p:bldP spid="23" grpId="0" animBg="1"/>
      <p:bldP spid="23" grpId="1" animBg="1"/>
      <p:bldP spid="24" grpId="0" animBg="1"/>
      <p:bldP spid="24" grpId="1" animBg="1"/>
      <p:bldP spid="25" grpId="0" animBg="1"/>
      <p:bldP spid="25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>
            <a:extLst>
              <a:ext uri="{FF2B5EF4-FFF2-40B4-BE49-F238E27FC236}">
                <a16:creationId xmlns:a16="http://schemas.microsoft.com/office/drawing/2014/main" xmlns="" id="{E775A6AD-639D-47E5-9AD2-8E4209688576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32F19386-4E9F-46A6-8E91-951123DEE2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2804" y="6609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20" name="Picture 10">
            <a:extLst>
              <a:ext uri="{FF2B5EF4-FFF2-40B4-BE49-F238E27FC236}">
                <a16:creationId xmlns:a16="http://schemas.microsoft.com/office/drawing/2014/main" xmlns="" id="{CD4D2373-BE3E-4707-B73B-BC6CC61E859D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65105" y="2560273"/>
            <a:ext cx="3749144" cy="2294848"/>
          </a:xfrm>
          <a:prstGeom prst="rect">
            <a:avLst/>
          </a:prstGeom>
        </p:spPr>
      </p:pic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AF94FC4B-72E1-4317-AF4A-E4220AEC1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1193169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…m </a:t>
            </a:r>
          </a:p>
        </p:txBody>
      </p:sp>
      <p:graphicFrame>
        <p:nvGraphicFramePr>
          <p:cNvPr id="22" name="Object 9">
            <a:extLst>
              <a:ext uri="{FF2B5EF4-FFF2-40B4-BE49-F238E27FC236}">
                <a16:creationId xmlns:a16="http://schemas.microsoft.com/office/drawing/2014/main" xmlns="" id="{AF4049E6-1F0C-4DF4-8398-445F5927E4C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1045531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12" imgW="203112" imgH="393529" progId="Equation.3">
                  <p:embed/>
                </p:oleObj>
              </mc:Choice>
              <mc:Fallback>
                <p:oleObj name="Equation" r:id="rId12" imgW="203112" imgH="393529" progId="Equation.3">
                  <p:embed/>
                  <p:pic>
                    <p:nvPicPr>
                      <p:cNvPr id="22" name="Object 9">
                        <a:extLst>
                          <a:ext uri="{FF2B5EF4-FFF2-40B4-BE49-F238E27FC236}">
                            <a16:creationId xmlns:a16="http://schemas.microsoft.com/office/drawing/2014/main" xmlns="" id="{AF4049E6-1F0C-4DF4-8398-445F5927E4C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1045531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4">
            <a:extLst>
              <a:ext uri="{FF2B5EF4-FFF2-40B4-BE49-F238E27FC236}">
                <a16:creationId xmlns:a16="http://schemas.microsoft.com/office/drawing/2014/main" xmlns="" id="{C769F609-EDA1-4E49-BC52-3E2DB86699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1261" y="3396353"/>
            <a:ext cx="34893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5 dm =      m =      m </a:t>
            </a:r>
          </a:p>
        </p:txBody>
      </p:sp>
      <p:graphicFrame>
        <p:nvGraphicFramePr>
          <p:cNvPr id="26" name="Object 9">
            <a:extLst>
              <a:ext uri="{FF2B5EF4-FFF2-40B4-BE49-F238E27FC236}">
                <a16:creationId xmlns:a16="http://schemas.microsoft.com/office/drawing/2014/main" xmlns="" id="{45468449-4906-4A27-B2BF-3FCA23E04CD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36452" y="3248715"/>
          <a:ext cx="4032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14" imgW="203112" imgH="393529" progId="Equation.3">
                  <p:embed/>
                </p:oleObj>
              </mc:Choice>
              <mc:Fallback>
                <p:oleObj name="Equation" r:id="rId14" imgW="203112" imgH="393529" progId="Equation.3">
                  <p:embed/>
                  <p:pic>
                    <p:nvPicPr>
                      <p:cNvPr id="26" name="Object 9">
                        <a:extLst>
                          <a:ext uri="{FF2B5EF4-FFF2-40B4-BE49-F238E27FC236}">
                            <a16:creationId xmlns:a16="http://schemas.microsoft.com/office/drawing/2014/main" xmlns="" id="{45468449-4906-4A27-B2BF-3FCA23E04CD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6452" y="3248715"/>
                        <a:ext cx="4032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34">
            <a:extLst>
              <a:ext uri="{FF2B5EF4-FFF2-40B4-BE49-F238E27FC236}">
                <a16:creationId xmlns:a16="http://schemas.microsoft.com/office/drawing/2014/main" xmlns="" id="{BCFCCD6D-FFB7-485D-9116-5CF101806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269" y="341049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5</a:t>
            </a:r>
          </a:p>
        </p:txBody>
      </p:sp>
    </p:spTree>
    <p:extLst>
      <p:ext uri="{BB962C8B-B14F-4D97-AF65-F5344CB8AC3E}">
        <p14:creationId xmlns:p14="http://schemas.microsoft.com/office/powerpoint/2010/main" val="25583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67376"/>
            <a:ext cx="9144000" cy="52585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BC6307A-5B4E-4FA0-93AE-151F1475AA8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F5FA9C2-550E-4DF3-A741-7FB06DB1A5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54304"/>
            <a:ext cx="8770937" cy="461665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4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4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C244976F-7C4C-4DA1-B737-E20F35AABDCF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207610" y="2580608"/>
            <a:ext cx="401062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FB20A421-1210-46CD-AD2C-453934AEA4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2241" y="1204059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… m 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34A90CFE-8AEA-4EAF-B496-1B1BAB45A6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75523" y="1047542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34A90CFE-8AEA-4EAF-B496-1B1BAB45A6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5523" y="1047542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675B44DC-1D3D-4532-80AC-A1F3896FA5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80123" y="3368674"/>
            <a:ext cx="370046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2 mm =          m =          m 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83D30A42-8E5E-4B2D-85B5-98C92BBEDA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73405" y="3212157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xmlns="" id="{83D30A42-8E5E-4B2D-85B5-98C92BBEDA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3405" y="3212157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3E504990-23A5-4F4F-84C5-7B455861B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869" y="336232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0,002</a:t>
            </a:r>
          </a:p>
        </p:txBody>
      </p:sp>
    </p:spTree>
    <p:extLst>
      <p:ext uri="{BB962C8B-B14F-4D97-AF65-F5344CB8AC3E}">
        <p14:creationId xmlns:p14="http://schemas.microsoft.com/office/powerpoint/2010/main" val="1751416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5878"/>
            <a:ext cx="9144000" cy="52970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259D0AD8-7E0C-48A6-9CCC-36356F4711C5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1D284358-AB5B-4AEB-9CF3-389E11D3C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58478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0BA0B7F5-5A0D-4999-95FA-F7B4D6C72AF8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DE74A2FD-BAB7-42A1-BD34-C5B241B1E9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28678" y="111648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… kg </a:t>
            </a:r>
          </a:p>
        </p:txBody>
      </p:sp>
      <p:graphicFrame>
        <p:nvGraphicFramePr>
          <p:cNvPr id="18" name="Object 9">
            <a:extLst>
              <a:ext uri="{FF2B5EF4-FFF2-40B4-BE49-F238E27FC236}">
                <a16:creationId xmlns:a16="http://schemas.microsoft.com/office/drawing/2014/main" xmlns="" id="{5DAD811B-0FE8-4C27-BECE-D6F90C421F5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651015" y="99107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8" name="Object 9">
                        <a:extLst>
                          <a:ext uri="{FF2B5EF4-FFF2-40B4-BE49-F238E27FC236}">
                            <a16:creationId xmlns:a16="http://schemas.microsoft.com/office/drawing/2014/main" xmlns="" id="{5DAD811B-0FE8-4C27-BECE-D6F90C421F5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015" y="99107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B89F258B-319F-44E0-B4EC-EAA08D92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232" y="3359344"/>
            <a:ext cx="370205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 g =         kg =         kg </a:t>
            </a:r>
          </a:p>
        </p:txBody>
      </p:sp>
      <p:graphicFrame>
        <p:nvGraphicFramePr>
          <p:cNvPr id="20" name="Object 9">
            <a:extLst>
              <a:ext uri="{FF2B5EF4-FFF2-40B4-BE49-F238E27FC236}">
                <a16:creationId xmlns:a16="http://schemas.microsoft.com/office/drawing/2014/main" xmlns="" id="{A38E4E23-9318-4F10-9BFD-403D291611F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14569" y="3233931"/>
          <a:ext cx="70643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20" name="Object 9">
                        <a:extLst>
                          <a:ext uri="{FF2B5EF4-FFF2-40B4-BE49-F238E27FC236}">
                            <a16:creationId xmlns:a16="http://schemas.microsoft.com/office/drawing/2014/main" xmlns="" id="{A38E4E23-9318-4F10-9BFD-403D291611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4569" y="3233931"/>
                        <a:ext cx="70643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51A016F2-2013-43CA-BFE7-3631541DD1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87768" y="3368674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4</a:t>
            </a:r>
          </a:p>
        </p:txBody>
      </p:sp>
    </p:spTree>
    <p:extLst>
      <p:ext uri="{BB962C8B-B14F-4D97-AF65-F5344CB8AC3E}">
        <p14:creationId xmlns:p14="http://schemas.microsoft.com/office/powerpoint/2010/main" val="3325889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/>
      <p:bldP spid="19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86626"/>
            <a:ext cx="9144000" cy="52777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2">
            <a:extLst>
              <a:ext uri="{FF2B5EF4-FFF2-40B4-BE49-F238E27FC236}">
                <a16:creationId xmlns:a16="http://schemas.microsoft.com/office/drawing/2014/main" xmlns="" id="{07EF876A-3AC3-4881-AB93-C129E0F5BD3C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3" name="Text Box 34">
            <a:extLst>
              <a:ext uri="{FF2B5EF4-FFF2-40B4-BE49-F238E27FC236}">
                <a16:creationId xmlns:a16="http://schemas.microsoft.com/office/drawing/2014/main" xmlns="" id="{CA60C14A-88EA-4A0E-A3A3-E54391ADC3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044" y="60002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4" name="Picture 10">
            <a:extLst>
              <a:ext uri="{FF2B5EF4-FFF2-40B4-BE49-F238E27FC236}">
                <a16:creationId xmlns:a16="http://schemas.microsoft.com/office/drawing/2014/main" xmlns="" id="{6439AA4B-926E-4F84-8961-F955F4AFF192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5" name="Text Box 34">
            <a:extLst>
              <a:ext uri="{FF2B5EF4-FFF2-40B4-BE49-F238E27FC236}">
                <a16:creationId xmlns:a16="http://schemas.microsoft.com/office/drawing/2014/main" xmlns="" id="{CBEC02DA-7A83-4B2B-B7FB-0D279AC715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88691" y="115685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 = … m </a:t>
            </a:r>
          </a:p>
        </p:txBody>
      </p:sp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xmlns="" id="{B7F00F2C-6150-4F05-ABA5-93F80E6CD5E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25354" y="998106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2" imgW="279279" imgH="393529" progId="Equation.3">
                  <p:embed/>
                </p:oleObj>
              </mc:Choice>
              <mc:Fallback>
                <p:oleObj name="Equation" r:id="rId12" imgW="279279" imgH="393529" progId="Equation.3">
                  <p:embed/>
                  <p:pic>
                    <p:nvPicPr>
                      <p:cNvPr id="16" name="Object 13">
                        <a:extLst>
                          <a:ext uri="{FF2B5EF4-FFF2-40B4-BE49-F238E27FC236}">
                            <a16:creationId xmlns:a16="http://schemas.microsoft.com/office/drawing/2014/main" xmlns="" id="{B7F00F2C-6150-4F05-ABA5-93F80E6CD5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354" y="998106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14C8DBDF-A51E-4272-A4E8-BABCE20CCE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4832" y="3396795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3 cm =        m=        m </a:t>
            </a:r>
          </a:p>
        </p:txBody>
      </p:sp>
      <p:graphicFrame>
        <p:nvGraphicFramePr>
          <p:cNvPr id="20" name="Object 13">
            <a:extLst>
              <a:ext uri="{FF2B5EF4-FFF2-40B4-BE49-F238E27FC236}">
                <a16:creationId xmlns:a16="http://schemas.microsoft.com/office/drawing/2014/main" xmlns="" id="{0FE82AD3-FD29-46CA-839C-381DF8895A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01495" y="3238045"/>
          <a:ext cx="55403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14" imgW="279279" imgH="393529" progId="Equation.3">
                  <p:embed/>
                </p:oleObj>
              </mc:Choice>
              <mc:Fallback>
                <p:oleObj name="Equation" r:id="rId14" imgW="279279" imgH="393529" progId="Equation.3">
                  <p:embed/>
                  <p:pic>
                    <p:nvPicPr>
                      <p:cNvPr id="20" name="Object 13">
                        <a:extLst>
                          <a:ext uri="{FF2B5EF4-FFF2-40B4-BE49-F238E27FC236}">
                            <a16:creationId xmlns:a16="http://schemas.microsoft.com/office/drawing/2014/main" xmlns="" id="{0FE82AD3-FD29-46CA-839C-381DF8895A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1495" y="3238045"/>
                        <a:ext cx="55403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4">
            <a:extLst>
              <a:ext uri="{FF2B5EF4-FFF2-40B4-BE49-F238E27FC236}">
                <a16:creationId xmlns:a16="http://schemas.microsoft.com/office/drawing/2014/main" xmlns="" id="{174EAA6C-F836-418F-B7BE-000A84C488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14069" y="3433830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3 </a:t>
            </a:r>
          </a:p>
        </p:txBody>
      </p:sp>
    </p:spTree>
    <p:extLst>
      <p:ext uri="{BB962C8B-B14F-4D97-AF65-F5344CB8AC3E}">
        <p14:creationId xmlns:p14="http://schemas.microsoft.com/office/powerpoint/2010/main" val="2228876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  <p:bldP spid="19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77002"/>
            <a:ext cx="9144000" cy="52681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4E5F722B-D4D7-47DE-A8D8-2A6F2EABC95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E6A1444A-20AA-4FBD-938B-F2D5680B0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3063" y="653364"/>
            <a:ext cx="8770937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C12B4F5-322C-4846-A5B0-918B663B0B73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187483" y="2579165"/>
            <a:ext cx="4355842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89A48245-5274-4DF3-BED5-2AA6F9BD4D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4875" y="1139618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…  m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38E57B90-0871-44C6-986B-F87742928F4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8010252"/>
              </p:ext>
            </p:extLst>
          </p:nvPr>
        </p:nvGraphicFramePr>
        <p:xfrm>
          <a:off x="3881387" y="974518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12" imgW="355292" imgH="393359" progId="Equation.3">
                  <p:embed/>
                </p:oleObj>
              </mc:Choice>
              <mc:Fallback>
                <p:oleObj name="Equation" r:id="rId12" imgW="355292" imgH="393359" progId="Equation.3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38E57B90-0871-44C6-986B-F87742928F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1387" y="974518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4">
            <a:extLst>
              <a:ext uri="{FF2B5EF4-FFF2-40B4-BE49-F238E27FC236}">
                <a16:creationId xmlns:a16="http://schemas.microsoft.com/office/drawing/2014/main" xmlns="" id="{CC0FA532-5D33-4F37-B12A-01B5812272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8981" y="3368674"/>
            <a:ext cx="4354512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8 mm =         m =         m  </a:t>
            </a:r>
          </a:p>
        </p:txBody>
      </p:sp>
      <p:graphicFrame>
        <p:nvGraphicFramePr>
          <p:cNvPr id="18" name="Object 13">
            <a:extLst>
              <a:ext uri="{FF2B5EF4-FFF2-40B4-BE49-F238E27FC236}">
                <a16:creationId xmlns:a16="http://schemas.microsoft.com/office/drawing/2014/main" xmlns="" id="{545157F8-44A2-4CB8-BEAA-06C2F0687A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715493" y="3203574"/>
          <a:ext cx="7048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14" imgW="355292" imgH="393359" progId="Equation.3">
                  <p:embed/>
                </p:oleObj>
              </mc:Choice>
              <mc:Fallback>
                <p:oleObj name="Equation" r:id="rId14" imgW="355292" imgH="393359" progId="Equation.3">
                  <p:embed/>
                  <p:pic>
                    <p:nvPicPr>
                      <p:cNvPr id="18" name="Object 13">
                        <a:extLst>
                          <a:ext uri="{FF2B5EF4-FFF2-40B4-BE49-F238E27FC236}">
                            <a16:creationId xmlns:a16="http://schemas.microsoft.com/office/drawing/2014/main" xmlns="" id="{545157F8-44A2-4CB8-BEAA-06C2F0687A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5493" y="3203574"/>
                        <a:ext cx="7048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4">
            <a:extLst>
              <a:ext uri="{FF2B5EF4-FFF2-40B4-BE49-F238E27FC236}">
                <a16:creationId xmlns:a16="http://schemas.microsoft.com/office/drawing/2014/main" xmlns="" id="{35A607FA-B80F-4A66-B7E7-792DE37445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24207" y="3405083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8  </a:t>
            </a:r>
          </a:p>
        </p:txBody>
      </p:sp>
    </p:spTree>
    <p:extLst>
      <p:ext uri="{BB962C8B-B14F-4D97-AF65-F5344CB8AC3E}">
        <p14:creationId xmlns:p14="http://schemas.microsoft.com/office/powerpoint/2010/main" val="2677762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7" grpId="0"/>
      <p:bldP spid="1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Users\ADMIN\Desktop\Doreamon cau ca\Hon dao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6252"/>
            <a:ext cx="9144000" cy="5287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" name="Picture 2" descr="C:\Users\ADMIN\Desktop\Tai nguyen thiet ke tro choi\Bảng gỗ\1a.png">
            <a:hlinkClick r:id="rId4" action="ppaction://hlinksldjump"/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0" b="100000" l="0" r="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15437" y="4564827"/>
            <a:ext cx="1228564" cy="578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C:\Users\ADMIN\Desktop\Doreamon cau ca\Dore 2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636" y="3368674"/>
            <a:ext cx="1828801" cy="182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>
            <a:extLst>
              <a:ext uri="{FF2B5EF4-FFF2-40B4-BE49-F238E27FC236}">
                <a16:creationId xmlns:a16="http://schemas.microsoft.com/office/drawing/2014/main" xmlns="" id="{B112CA06-1067-4C5A-9493-4494DE16AF1F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9"/>
              </a:ext>
            </a:extLst>
          </a:blip>
          <a:srcRect/>
          <a:stretch>
            <a:fillRect/>
          </a:stretch>
        </p:blipFill>
        <p:spPr>
          <a:xfrm>
            <a:off x="459741" y="187942"/>
            <a:ext cx="8145464" cy="1893063"/>
          </a:xfrm>
          <a:prstGeom prst="rect">
            <a:avLst/>
          </a:prstGeom>
        </p:spPr>
      </p:pic>
      <p:sp>
        <p:nvSpPr>
          <p:cNvPr id="10" name="Text Box 34">
            <a:extLst>
              <a:ext uri="{FF2B5EF4-FFF2-40B4-BE49-F238E27FC236}">
                <a16:creationId xmlns:a16="http://schemas.microsoft.com/office/drawing/2014/main" xmlns="" id="{CF40BE68-D3D2-4BFF-88A8-11849DE7B2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2925" y="630504"/>
            <a:ext cx="6360476" cy="430887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>
            <a:spAutoFit/>
          </a:bodyPr>
          <a:lstStyle>
            <a:lvl1pPr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1pPr>
            <a:lvl2pPr marL="742950" indent="-28575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2pPr>
            <a:lvl3pPr marL="11430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3pPr>
            <a:lvl4pPr marL="16002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4pPr>
            <a:lvl5pPr marL="2057400" indent="-228600" eaLnBrk="0" hangingPunct="0">
              <a:defRPr sz="1200">
                <a:solidFill>
                  <a:schemeClr val="tx1"/>
                </a:solidFill>
                <a:latin typeface="HP001 5H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HP001 5H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 typeface="Arial"/>
              <a:buNone/>
              <a:tabLst/>
              <a:defRPr/>
            </a:pP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iết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số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ậ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phân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thích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hợp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vào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ỗ</a:t>
            </a:r>
            <a:r>
              <a:rPr kumimoji="0" lang="en-US" sz="22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</a:t>
            </a:r>
            <a:r>
              <a:rPr kumimoji="0" lang="en-US" sz="2200" b="1" i="0" u="none" strike="noStrike" kern="0" cap="none" spc="0" normalizeH="0" baseline="0" noProof="0" dirty="0" err="1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chấm</a:t>
            </a:r>
            <a:endParaRPr kumimoji="0" lang="en-US" sz="2200" b="1" i="0" u="none" strike="noStrike" kern="0" cap="none" spc="0" normalizeH="0" baseline="0" noProof="0" dirty="0">
              <a:ln>
                <a:noFill/>
              </a:ln>
              <a:solidFill>
                <a:srgbClr val="191919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  <a:sym typeface="Arial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C654387-21FA-452B-BD74-B3C17239DFD7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11"/>
              </a:ext>
            </a:extLst>
          </a:blip>
          <a:srcRect/>
          <a:stretch>
            <a:fillRect/>
          </a:stretch>
        </p:blipFill>
        <p:spPr>
          <a:xfrm rot="21018813" flipH="1">
            <a:off x="2056850" y="2590234"/>
            <a:ext cx="4487413" cy="2294848"/>
          </a:xfrm>
          <a:prstGeom prst="rect">
            <a:avLst/>
          </a:prstGeom>
        </p:spPr>
      </p:pic>
      <p:sp>
        <p:nvSpPr>
          <p:cNvPr id="12" name="Text Box 34">
            <a:extLst>
              <a:ext uri="{FF2B5EF4-FFF2-40B4-BE49-F238E27FC236}">
                <a16:creationId xmlns:a16="http://schemas.microsoft.com/office/drawing/2014/main" xmlns="" id="{52AF1BA2-860A-4A9E-8B9F-AADD8EF837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69041" y="1138824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 dirty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 kg =…. kg  </a:t>
            </a:r>
          </a:p>
        </p:txBody>
      </p:sp>
      <p:graphicFrame>
        <p:nvGraphicFramePr>
          <p:cNvPr id="13" name="Object 13">
            <a:extLst>
              <a:ext uri="{FF2B5EF4-FFF2-40B4-BE49-F238E27FC236}">
                <a16:creationId xmlns:a16="http://schemas.microsoft.com/office/drawing/2014/main" xmlns="" id="{65DFBC08-3F2F-400F-867A-55521DCBB37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554891" y="978487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2" imgW="355292" imgH="393359" progId="Equation.DSMT4">
                  <p:embed/>
                </p:oleObj>
              </mc:Choice>
              <mc:Fallback>
                <p:oleObj name="Equation" r:id="rId12" imgW="355292" imgH="393359" progId="Equation.DSMT4">
                  <p:embed/>
                  <p:pic>
                    <p:nvPicPr>
                      <p:cNvPr id="13" name="Object 13">
                        <a:extLst>
                          <a:ext uri="{FF2B5EF4-FFF2-40B4-BE49-F238E27FC236}">
                            <a16:creationId xmlns:a16="http://schemas.microsoft.com/office/drawing/2014/main" xmlns="" id="{65DFBC08-3F2F-400F-867A-55521DCBB37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891" y="978487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4">
            <a:extLst>
              <a:ext uri="{FF2B5EF4-FFF2-40B4-BE49-F238E27FC236}">
                <a16:creationId xmlns:a16="http://schemas.microsoft.com/office/drawing/2014/main" xmlns="" id="{A1D4E69F-1461-428A-A0AE-5E11274B9B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537" y="3217026"/>
            <a:ext cx="42703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0" cap="none" spc="0" normalizeH="0" baseline="0" noProof="0">
                <a:ln>
                  <a:noFill/>
                </a:ln>
                <a:solidFill>
                  <a:srgbClr val="191919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6 g =           kg =          kg  </a:t>
            </a: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xmlns="" id="{EFFEB768-B325-4CA6-B5F5-827C985B12C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86356" y="3047064"/>
          <a:ext cx="704850" cy="842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14" imgW="355292" imgH="393359" progId="Equation.DSMT4">
                  <p:embed/>
                </p:oleObj>
              </mc:Choice>
              <mc:Fallback>
                <p:oleObj name="Equation" r:id="rId14" imgW="355292" imgH="393359" progId="Equation.DSMT4">
                  <p:embed/>
                  <p:pic>
                    <p:nvPicPr>
                      <p:cNvPr id="15" name="Object 13">
                        <a:extLst>
                          <a:ext uri="{FF2B5EF4-FFF2-40B4-BE49-F238E27FC236}">
                            <a16:creationId xmlns:a16="http://schemas.microsoft.com/office/drawing/2014/main" xmlns="" id="{EFFEB768-B325-4CA6-B5F5-827C985B12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356" y="3047064"/>
                        <a:ext cx="704850" cy="842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4">
            <a:extLst>
              <a:ext uri="{FF2B5EF4-FFF2-40B4-BE49-F238E27FC236}">
                <a16:creationId xmlns:a16="http://schemas.microsoft.com/office/drawing/2014/main" xmlns="" id="{ECBB6444-8493-4D81-AC12-E75FB24509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87757" y="3247188"/>
            <a:ext cx="1101725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>
                <a:srgbClr val="000000"/>
              </a:buClr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 0,006   </a:t>
            </a:r>
          </a:p>
        </p:txBody>
      </p:sp>
    </p:spTree>
    <p:extLst>
      <p:ext uri="{BB962C8B-B14F-4D97-AF65-F5344CB8AC3E}">
        <p14:creationId xmlns:p14="http://schemas.microsoft.com/office/powerpoint/2010/main" val="4123214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4" grpId="0"/>
      <p:bldP spid="16" grpId="0"/>
    </p:bldLst>
  </p:timing>
</p:sld>
</file>

<file path=ppt/theme/theme1.xml><?xml version="1.0" encoding="utf-8"?>
<a:theme xmlns:a="http://schemas.openxmlformats.org/drawingml/2006/main" name="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Math Subject for Elementary - 3rd Grade: Operations and Algebraic Thinking by Slidesgo">
  <a:themeElements>
    <a:clrScheme name="Simple Light">
      <a:dk1>
        <a:srgbClr val="191919"/>
      </a:dk1>
      <a:lt1>
        <a:srgbClr val="FFFFFF"/>
      </a:lt1>
      <a:dk2>
        <a:srgbClr val="B1E9FF"/>
      </a:dk2>
      <a:lt2>
        <a:srgbClr val="F59620"/>
      </a:lt2>
      <a:accent1>
        <a:srgbClr val="CB374D"/>
      </a:accent1>
      <a:accent2>
        <a:srgbClr val="7FB5E5"/>
      </a:accent2>
      <a:accent3>
        <a:srgbClr val="F06546"/>
      </a:accent3>
      <a:accent4>
        <a:srgbClr val="FFFFFF"/>
      </a:accent4>
      <a:accent5>
        <a:srgbClr val="FFFFFF"/>
      </a:accent5>
      <a:accent6>
        <a:srgbClr val="FFFFFF"/>
      </a:accent6>
      <a:hlink>
        <a:srgbClr val="191919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3</TotalTime>
  <Words>655</Words>
  <Application>Microsoft Office PowerPoint</Application>
  <PresentationFormat>On-screen Show (16:9)</PresentationFormat>
  <Paragraphs>144</Paragraphs>
  <Slides>23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37" baseType="lpstr">
      <vt:lpstr>Arial</vt:lpstr>
      <vt:lpstr>Bebas Neue</vt:lpstr>
      <vt:lpstr>Calibri</vt:lpstr>
      <vt:lpstr>Cambria</vt:lpstr>
      <vt:lpstr>Cambria Math</vt:lpstr>
      <vt:lpstr>Happy Monkey</vt:lpstr>
      <vt:lpstr>Roboto Condensed Light</vt:lpstr>
      <vt:lpstr>Times New Roman</vt:lpstr>
      <vt:lpstr>UTM Bell</vt:lpstr>
      <vt:lpstr>Math Subject for Elementary - 3rd Grade: Operations and Algebraic Thinking by Slidesgo</vt:lpstr>
      <vt:lpstr>Office Theme</vt:lpstr>
      <vt:lpstr>1_Math Subject for Elementary - 3rd Grade: Operations and Algebraic Thinking by Slidesgo</vt:lpstr>
      <vt:lpstr>2_Math Subject for Elementary - 3rd Grade: Operations and Algebraic Thinking by Slidesgo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oán KHÁI NIỆM SỐ THẬP PHÂN</dc:title>
  <dc:creator>Admin</dc:creator>
  <cp:lastModifiedBy>Admin</cp:lastModifiedBy>
  <cp:revision>53</cp:revision>
  <dcterms:modified xsi:type="dcterms:W3CDTF">2024-10-08T13:43:03Z</dcterms:modified>
</cp:coreProperties>
</file>